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38A4DD" w14:textId="77777777" w:rsidR="00106EBE" w:rsidRPr="00CF1591" w:rsidRDefault="00106EBE" w:rsidP="00106EBE">
      <w:pPr>
        <w:spacing w:after="0"/>
        <w:rPr>
          <w:rFonts w:ascii="Arial" w:hAnsi="Arial" w:cs="Arial"/>
          <w:b/>
          <w:sz w:val="28"/>
          <w:szCs w:val="36"/>
        </w:rPr>
      </w:pPr>
    </w:p>
    <w:p w14:paraId="0CA0CD29" w14:textId="1FCF335B" w:rsidR="00106EBE" w:rsidRDefault="00CC5DED" w:rsidP="00106EBE">
      <w:pPr>
        <w:spacing w:after="0"/>
        <w:ind w:right="-575"/>
        <w:rPr>
          <w:rFonts w:ascii="Arial" w:hAnsi="Arial" w:cs="Arial"/>
          <w:b/>
          <w:sz w:val="40"/>
          <w:szCs w:val="36"/>
        </w:rPr>
      </w:pPr>
      <w:r w:rsidRPr="00CC5DED">
        <w:rPr>
          <w:rFonts w:ascii="Arial" w:hAnsi="Arial" w:cs="Arial"/>
          <w:b/>
          <w:sz w:val="40"/>
          <w:szCs w:val="36"/>
        </w:rPr>
        <w:t xml:space="preserve">NCFE Level 2 Functional Skills Qualification in Mathematics </w:t>
      </w:r>
      <w:r w:rsidR="00C04C21" w:rsidRPr="00394E12">
        <w:rPr>
          <w:rFonts w:ascii="Arial" w:hAnsi="Arial" w:cs="Arial"/>
          <w:b/>
          <w:sz w:val="40"/>
          <w:szCs w:val="36"/>
        </w:rPr>
        <w:t>(</w:t>
      </w:r>
      <w:r w:rsidR="00C04C21" w:rsidRPr="00B6021B">
        <w:rPr>
          <w:rFonts w:ascii="Arial" w:hAnsi="Arial" w:cs="Arial"/>
          <w:b/>
          <w:sz w:val="40"/>
          <w:szCs w:val="36"/>
        </w:rPr>
        <w:t>603/5060/X</w:t>
      </w:r>
      <w:r w:rsidR="00C04C21" w:rsidRPr="00394E12">
        <w:rPr>
          <w:rFonts w:ascii="Arial" w:hAnsi="Arial" w:cs="Arial"/>
          <w:b/>
          <w:sz w:val="40"/>
          <w:szCs w:val="36"/>
        </w:rPr>
        <w:t>)</w:t>
      </w:r>
    </w:p>
    <w:p w14:paraId="0FEB53D9" w14:textId="77777777" w:rsidR="00106EBE" w:rsidRDefault="00106EBE" w:rsidP="00106EBE">
      <w:pPr>
        <w:spacing w:after="0"/>
        <w:ind w:right="-575"/>
        <w:rPr>
          <w:rFonts w:ascii="Arial" w:hAnsi="Arial" w:cs="Arial"/>
          <w:b/>
          <w:sz w:val="40"/>
          <w:szCs w:val="36"/>
        </w:rPr>
      </w:pPr>
    </w:p>
    <w:p w14:paraId="51FC56EA" w14:textId="5E936C95" w:rsidR="00106EBE" w:rsidRPr="00417D90" w:rsidRDefault="00066498" w:rsidP="00106EBE">
      <w:pPr>
        <w:spacing w:after="0"/>
        <w:ind w:right="-575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>Mark s</w:t>
      </w:r>
      <w:r w:rsidR="00135862">
        <w:rPr>
          <w:rFonts w:ascii="Arial" w:hAnsi="Arial" w:cs="Arial"/>
          <w:sz w:val="36"/>
          <w:szCs w:val="36"/>
        </w:rPr>
        <w:t xml:space="preserve">cheme: </w:t>
      </w:r>
      <w:r w:rsidR="00135862">
        <w:rPr>
          <w:rFonts w:ascii="Arial" w:hAnsi="Arial" w:cs="Arial"/>
          <w:sz w:val="36"/>
          <w:szCs w:val="36"/>
        </w:rPr>
        <w:tab/>
      </w:r>
      <w:r w:rsidR="000B53C9">
        <w:rPr>
          <w:rFonts w:ascii="Arial" w:hAnsi="Arial" w:cs="Arial"/>
          <w:sz w:val="36"/>
          <w:szCs w:val="36"/>
        </w:rPr>
        <w:t xml:space="preserve">Practice </w:t>
      </w:r>
      <w:r w:rsidR="00B70AF5">
        <w:rPr>
          <w:rFonts w:ascii="Arial" w:hAnsi="Arial" w:cs="Arial"/>
          <w:sz w:val="36"/>
          <w:szCs w:val="36"/>
        </w:rPr>
        <w:t>P001270</w:t>
      </w:r>
    </w:p>
    <w:p w14:paraId="589F39DB" w14:textId="7469F578" w:rsidR="00106EBE" w:rsidRDefault="00FA31CE" w:rsidP="00106EBE">
      <w:pPr>
        <w:spacing w:after="0"/>
        <w:ind w:right="-575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v1.1</w:t>
      </w:r>
    </w:p>
    <w:p w14:paraId="6F7B6125" w14:textId="77777777" w:rsidR="00106EBE" w:rsidRDefault="00106EBE" w:rsidP="00106EBE">
      <w:pPr>
        <w:spacing w:after="0"/>
        <w:ind w:right="-575"/>
        <w:rPr>
          <w:rFonts w:ascii="Arial" w:hAnsi="Arial" w:cs="Arial"/>
          <w:sz w:val="36"/>
        </w:rPr>
      </w:pPr>
    </w:p>
    <w:p w14:paraId="6B4AB96E" w14:textId="77777777" w:rsidR="00106EBE" w:rsidRPr="006D534F" w:rsidRDefault="00106EBE" w:rsidP="00106EBE">
      <w:pPr>
        <w:rPr>
          <w:rFonts w:ascii="Arial" w:hAnsi="Arial" w:cs="Arial"/>
        </w:rPr>
      </w:pPr>
    </w:p>
    <w:p w14:paraId="2CB8ADDE" w14:textId="77777777" w:rsidR="00106EBE" w:rsidRDefault="00106EBE" w:rsidP="00106EBE">
      <w:pPr>
        <w:jc w:val="both"/>
        <w:rPr>
          <w:rFonts w:ascii="Arial" w:hAnsi="Arial" w:cs="Arial"/>
          <w:lang w:val="en-US"/>
        </w:rPr>
      </w:pPr>
    </w:p>
    <w:p w14:paraId="43F2EFB2" w14:textId="77777777" w:rsidR="00106EBE" w:rsidRDefault="00106EBE" w:rsidP="00106EBE">
      <w:pPr>
        <w:jc w:val="both"/>
        <w:rPr>
          <w:rFonts w:ascii="Arial" w:hAnsi="Arial" w:cs="Arial"/>
          <w:lang w:val="en-US"/>
        </w:rPr>
      </w:pPr>
    </w:p>
    <w:p w14:paraId="59E25588" w14:textId="77777777" w:rsidR="00106EBE" w:rsidRDefault="00106EBE" w:rsidP="00106EBE">
      <w:pPr>
        <w:jc w:val="both"/>
        <w:rPr>
          <w:rFonts w:ascii="Arial" w:hAnsi="Arial" w:cs="Arial"/>
          <w:lang w:val="en-US"/>
        </w:rPr>
      </w:pPr>
    </w:p>
    <w:p w14:paraId="5AF82263" w14:textId="77777777" w:rsidR="00106EBE" w:rsidRPr="006D534F" w:rsidRDefault="00106EBE" w:rsidP="00106EBE">
      <w:pPr>
        <w:jc w:val="both"/>
        <w:rPr>
          <w:rFonts w:ascii="Arial" w:hAnsi="Arial" w:cs="Arial"/>
          <w:lang w:val="en-US"/>
        </w:rPr>
      </w:pPr>
    </w:p>
    <w:p w14:paraId="7C4C23F3" w14:textId="77777777" w:rsidR="00106EBE" w:rsidRPr="006D534F" w:rsidRDefault="00106EBE" w:rsidP="00106EBE">
      <w:pPr>
        <w:jc w:val="both"/>
        <w:rPr>
          <w:rFonts w:ascii="Arial" w:hAnsi="Arial" w:cs="Arial"/>
          <w:i/>
          <w:lang w:val="en-US"/>
        </w:rPr>
      </w:pPr>
    </w:p>
    <w:p w14:paraId="100C2860" w14:textId="77777777" w:rsidR="00106EBE" w:rsidRPr="006D534F" w:rsidRDefault="00106EBE" w:rsidP="00106EBE">
      <w:pPr>
        <w:rPr>
          <w:rFonts w:ascii="Arial" w:hAnsi="Arial" w:cs="Arial"/>
          <w:b/>
          <w:sz w:val="24"/>
          <w:szCs w:val="24"/>
          <w:lang w:val="en-US"/>
        </w:rPr>
        <w:sectPr w:rsidR="00106EBE" w:rsidRPr="006D534F" w:rsidSect="00CC569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</w:p>
    <w:p w14:paraId="3D75B188" w14:textId="77777777" w:rsidR="00106EBE" w:rsidRDefault="00106EBE" w:rsidP="00106EBE">
      <w:pPr>
        <w:rPr>
          <w:rFonts w:ascii="Arial" w:hAnsi="Arial" w:cs="Arial"/>
          <w:b/>
          <w:sz w:val="28"/>
        </w:rPr>
      </w:pPr>
      <w:r w:rsidRPr="00EB6765">
        <w:rPr>
          <w:rFonts w:ascii="Arial" w:hAnsi="Arial" w:cs="Arial"/>
          <w:b/>
          <w:sz w:val="28"/>
        </w:rPr>
        <w:lastRenderedPageBreak/>
        <w:t xml:space="preserve">Examiner </w:t>
      </w:r>
      <w:r>
        <w:rPr>
          <w:rFonts w:ascii="Arial" w:hAnsi="Arial" w:cs="Arial"/>
          <w:b/>
          <w:sz w:val="28"/>
        </w:rPr>
        <w:t xml:space="preserve">Mark Scheme </w:t>
      </w:r>
      <w:r w:rsidRPr="00EB6765">
        <w:rPr>
          <w:rFonts w:ascii="Arial" w:hAnsi="Arial" w:cs="Arial"/>
          <w:b/>
          <w:sz w:val="28"/>
        </w:rPr>
        <w:t xml:space="preserve">Guidance </w:t>
      </w:r>
    </w:p>
    <w:p w14:paraId="1AA6378D" w14:textId="77777777" w:rsidR="00106EBE" w:rsidRDefault="00106EBE" w:rsidP="00106EBE">
      <w:pPr>
        <w:rPr>
          <w:rFonts w:ascii="Arial" w:hAnsi="Arial" w:cs="Arial"/>
        </w:rPr>
      </w:pPr>
      <w:r w:rsidRPr="00863614">
        <w:rPr>
          <w:rFonts w:ascii="Arial" w:hAnsi="Arial" w:cs="Arial"/>
          <w:b/>
        </w:rPr>
        <w:t>Information</w:t>
      </w:r>
      <w:r>
        <w:rPr>
          <w:rFonts w:ascii="Arial" w:hAnsi="Arial" w:cs="Arial"/>
        </w:rPr>
        <w:t xml:space="preserve"> </w:t>
      </w:r>
    </w:p>
    <w:p w14:paraId="75ADD743" w14:textId="77777777" w:rsidR="00106EBE" w:rsidRDefault="00106EBE" w:rsidP="00106EBE">
      <w:pPr>
        <w:rPr>
          <w:rFonts w:ascii="Arial" w:hAnsi="Arial" w:cs="Arial"/>
        </w:rPr>
      </w:pPr>
      <w:r w:rsidRPr="009E0BEA">
        <w:rPr>
          <w:rFonts w:ascii="Arial" w:hAnsi="Arial" w:cs="Arial"/>
        </w:rPr>
        <w:t xml:space="preserve">This guidance is intended to support NCFE examiners in the valid, </w:t>
      </w:r>
      <w:proofErr w:type="gramStart"/>
      <w:r w:rsidRPr="009E0BEA">
        <w:rPr>
          <w:rFonts w:ascii="Arial" w:hAnsi="Arial" w:cs="Arial"/>
        </w:rPr>
        <w:t>reliable</w:t>
      </w:r>
      <w:proofErr w:type="gramEnd"/>
      <w:r w:rsidRPr="009E0BEA">
        <w:rPr>
          <w:rFonts w:ascii="Arial" w:hAnsi="Arial" w:cs="Arial"/>
        </w:rPr>
        <w:t xml:space="preserve"> and consistent application </w:t>
      </w:r>
      <w:r w:rsidRPr="009E0BEA">
        <w:rPr>
          <w:rFonts w:ascii="Arial" w:hAnsi="Arial" w:cs="Arial"/>
        </w:rPr>
        <w:br/>
        <w:t xml:space="preserve">of the relevant mark scheme version, against learner evidence generated during their external </w:t>
      </w:r>
      <w:r>
        <w:rPr>
          <w:rFonts w:ascii="Arial" w:hAnsi="Arial" w:cs="Arial"/>
        </w:rPr>
        <w:br/>
      </w:r>
      <w:r w:rsidRPr="009E0BEA">
        <w:rPr>
          <w:rFonts w:ascii="Arial" w:hAnsi="Arial" w:cs="Arial"/>
        </w:rPr>
        <w:t>assessment.</w:t>
      </w:r>
      <w:r>
        <w:rPr>
          <w:rFonts w:ascii="Arial" w:hAnsi="Arial" w:cs="Arial"/>
        </w:rPr>
        <w:t xml:space="preserve"> </w:t>
      </w:r>
    </w:p>
    <w:p w14:paraId="29282AA4" w14:textId="77777777" w:rsidR="00106EBE" w:rsidRPr="0091387D" w:rsidRDefault="00106EBE" w:rsidP="00106EBE">
      <w:pPr>
        <w:rPr>
          <w:rFonts w:ascii="Arial" w:hAnsi="Arial" w:cs="Arial"/>
        </w:rPr>
      </w:pPr>
      <w:r>
        <w:rPr>
          <w:rFonts w:ascii="Arial" w:hAnsi="Arial" w:cs="Arial"/>
        </w:rPr>
        <w:t>This</w:t>
      </w:r>
      <w:r w:rsidRPr="0091387D">
        <w:rPr>
          <w:rFonts w:ascii="Arial" w:hAnsi="Arial" w:cs="Arial"/>
        </w:rPr>
        <w:t xml:space="preserve"> mark scheme </w:t>
      </w:r>
      <w:r>
        <w:rPr>
          <w:rFonts w:ascii="Arial" w:hAnsi="Arial" w:cs="Arial"/>
        </w:rPr>
        <w:t>provides</w:t>
      </w:r>
      <w:r w:rsidRPr="0091387D">
        <w:rPr>
          <w:rFonts w:ascii="Arial" w:hAnsi="Arial" w:cs="Arial"/>
        </w:rPr>
        <w:t>:</w:t>
      </w:r>
      <w:r w:rsidRPr="0091387D">
        <w:rPr>
          <w:rFonts w:ascii="Arial" w:hAnsi="Arial" w:cs="Arial"/>
        </w:rPr>
        <w:tab/>
      </w:r>
    </w:p>
    <w:p w14:paraId="04F88E74" w14:textId="77777777" w:rsidR="00106EBE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 w:rsidRPr="00331DF8">
        <w:rPr>
          <w:rFonts w:ascii="Arial" w:hAnsi="Arial" w:cs="Arial"/>
        </w:rPr>
        <w:t>the total marks available for each question</w:t>
      </w:r>
      <w:r>
        <w:rPr>
          <w:rFonts w:ascii="Arial" w:hAnsi="Arial" w:cs="Arial"/>
        </w:rPr>
        <w:t xml:space="preserve"> </w:t>
      </w:r>
    </w:p>
    <w:p w14:paraId="4E7DA672" w14:textId="77777777" w:rsidR="00106EBE" w:rsidRPr="00331DF8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the subject content reference for each mark</w:t>
      </w:r>
    </w:p>
    <w:p w14:paraId="456746FE" w14:textId="77777777" w:rsidR="00106EBE" w:rsidRPr="00331DF8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example process/methods and evidence</w:t>
      </w:r>
      <w:r w:rsidRPr="00331DF8">
        <w:rPr>
          <w:rFonts w:ascii="Arial" w:hAnsi="Arial" w:cs="Arial"/>
        </w:rPr>
        <w:t xml:space="preserve"> of the types of response</w:t>
      </w:r>
      <w:r>
        <w:rPr>
          <w:rFonts w:ascii="Arial" w:hAnsi="Arial" w:cs="Arial"/>
        </w:rPr>
        <w:t>s</w:t>
      </w:r>
      <w:r w:rsidRPr="00331DF8">
        <w:rPr>
          <w:rFonts w:ascii="Arial" w:hAnsi="Arial" w:cs="Arial"/>
        </w:rPr>
        <w:t xml:space="preserve"> expected </w:t>
      </w:r>
      <w:r>
        <w:rPr>
          <w:rFonts w:ascii="Arial" w:hAnsi="Arial" w:cs="Arial"/>
        </w:rPr>
        <w:t xml:space="preserve">for each mark </w:t>
      </w:r>
    </w:p>
    <w:p w14:paraId="261B677A" w14:textId="77777777" w:rsidR="00106EBE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once confirmed) the pass mark for the relevant assessment version. </w:t>
      </w:r>
    </w:p>
    <w:p w14:paraId="045D67B3" w14:textId="77777777" w:rsidR="00106EBE" w:rsidRDefault="00106EBE" w:rsidP="00106EBE">
      <w:pPr>
        <w:rPr>
          <w:rFonts w:ascii="Arial" w:hAnsi="Arial" w:cs="Arial"/>
          <w:b/>
        </w:rPr>
      </w:pPr>
      <w:r w:rsidRPr="00C77F83">
        <w:rPr>
          <w:rFonts w:ascii="Arial" w:hAnsi="Arial" w:cs="Arial"/>
        </w:rPr>
        <w:t xml:space="preserve">This mark scheme </w:t>
      </w:r>
      <w:r w:rsidRPr="00C77F83">
        <w:rPr>
          <w:rFonts w:ascii="Arial" w:hAnsi="Arial" w:cs="Arial"/>
          <w:b/>
        </w:rPr>
        <w:t>must</w:t>
      </w:r>
      <w:r w:rsidRPr="00C77F83">
        <w:rPr>
          <w:rFonts w:ascii="Arial" w:hAnsi="Arial" w:cs="Arial"/>
        </w:rPr>
        <w:t xml:space="preserve"> be used for paper-based and online marking of the assessment version indicated</w:t>
      </w:r>
      <w:r w:rsidRPr="009F32F1">
        <w:rPr>
          <w:rFonts w:ascii="Arial" w:hAnsi="Arial" w:cs="Arial"/>
          <w:b/>
        </w:rPr>
        <w:t xml:space="preserve">. </w:t>
      </w:r>
    </w:p>
    <w:p w14:paraId="0E5FF03C" w14:textId="77777777" w:rsidR="00106EBE" w:rsidRDefault="00106EBE" w:rsidP="00106EBE">
      <w:pPr>
        <w:rPr>
          <w:rFonts w:ascii="Arial" w:hAnsi="Arial" w:cs="Arial"/>
          <w:b/>
        </w:rPr>
      </w:pPr>
    </w:p>
    <w:p w14:paraId="118FD5BD" w14:textId="77777777" w:rsidR="00106EBE" w:rsidRPr="00331DF8" w:rsidRDefault="00106EBE" w:rsidP="00106EBE">
      <w:pPr>
        <w:rPr>
          <w:rFonts w:ascii="Arial" w:hAnsi="Arial" w:cs="Arial"/>
          <w:b/>
        </w:rPr>
      </w:pPr>
      <w:r w:rsidRPr="00331DF8">
        <w:rPr>
          <w:rFonts w:ascii="Arial" w:hAnsi="Arial" w:cs="Arial"/>
          <w:b/>
        </w:rPr>
        <w:t>Instructions and guidance</w:t>
      </w:r>
      <w:r>
        <w:rPr>
          <w:rFonts w:ascii="Arial" w:hAnsi="Arial" w:cs="Arial"/>
          <w:b/>
        </w:rPr>
        <w:t xml:space="preserve"> on application</w:t>
      </w:r>
    </w:p>
    <w:p w14:paraId="56076004" w14:textId="00745614" w:rsidR="00106EBE" w:rsidRPr="00331DF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331DF8">
        <w:rPr>
          <w:rFonts w:ascii="Arial" w:hAnsi="Arial" w:cs="Arial"/>
        </w:rPr>
        <w:t xml:space="preserve">All learners must receive the same treatment and should be marked fairly. Examiners must </w:t>
      </w:r>
      <w:r w:rsidR="00066498">
        <w:rPr>
          <w:rFonts w:ascii="Arial" w:hAnsi="Arial" w:cs="Arial"/>
        </w:rPr>
        <w:br/>
      </w:r>
      <w:r w:rsidRPr="00331DF8">
        <w:rPr>
          <w:rFonts w:ascii="Arial" w:hAnsi="Arial" w:cs="Arial"/>
        </w:rPr>
        <w:t xml:space="preserve">mark the first </w:t>
      </w:r>
      <w:r>
        <w:rPr>
          <w:rFonts w:ascii="Arial" w:hAnsi="Arial" w:cs="Arial"/>
        </w:rPr>
        <w:t>learner</w:t>
      </w:r>
      <w:r w:rsidRPr="00331DF8">
        <w:rPr>
          <w:rFonts w:ascii="Arial" w:hAnsi="Arial" w:cs="Arial"/>
        </w:rPr>
        <w:t xml:space="preserve"> in </w:t>
      </w:r>
      <w:proofErr w:type="gramStart"/>
      <w:r w:rsidRPr="00331DF8">
        <w:rPr>
          <w:rFonts w:ascii="Arial" w:hAnsi="Arial" w:cs="Arial"/>
        </w:rPr>
        <w:t>exactly the same</w:t>
      </w:r>
      <w:proofErr w:type="gramEnd"/>
      <w:r w:rsidRPr="00331DF8">
        <w:rPr>
          <w:rFonts w:ascii="Arial" w:hAnsi="Arial" w:cs="Arial"/>
        </w:rPr>
        <w:t xml:space="preserve"> way as they mark the last.</w:t>
      </w:r>
    </w:p>
    <w:p w14:paraId="73FB67AB" w14:textId="374DD631" w:rsidR="00106EBE" w:rsidRPr="00331DF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331DF8">
        <w:rPr>
          <w:rFonts w:ascii="Arial" w:hAnsi="Arial" w:cs="Arial"/>
        </w:rPr>
        <w:t>Mark schem</w:t>
      </w:r>
      <w:r>
        <w:rPr>
          <w:rFonts w:ascii="Arial" w:hAnsi="Arial" w:cs="Arial"/>
        </w:rPr>
        <w:t>es should be applied positively.</w:t>
      </w:r>
      <w:r w:rsidRPr="00331D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earner</w:t>
      </w:r>
      <w:r w:rsidRPr="00331DF8">
        <w:rPr>
          <w:rFonts w:ascii="Arial" w:hAnsi="Arial" w:cs="Arial"/>
        </w:rPr>
        <w:t xml:space="preserve">s must be rewarded for what they have </w:t>
      </w:r>
      <w:r w:rsidR="00066498">
        <w:rPr>
          <w:rFonts w:ascii="Arial" w:hAnsi="Arial" w:cs="Arial"/>
        </w:rPr>
        <w:br/>
      </w:r>
      <w:r w:rsidRPr="00331DF8">
        <w:rPr>
          <w:rFonts w:ascii="Arial" w:hAnsi="Arial" w:cs="Arial"/>
        </w:rPr>
        <w:t xml:space="preserve">shown they can do rather than penalised for things they have not done.   </w:t>
      </w:r>
    </w:p>
    <w:p w14:paraId="0EC512BF" w14:textId="454FD78A" w:rsidR="00106EBE" w:rsidRPr="00FA0390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331DF8">
        <w:rPr>
          <w:rFonts w:ascii="Arial" w:hAnsi="Arial" w:cs="Arial"/>
        </w:rPr>
        <w:t xml:space="preserve">Examiners should always award full marks if deserved, </w:t>
      </w:r>
      <w:proofErr w:type="gramStart"/>
      <w:r w:rsidRPr="00331DF8">
        <w:rPr>
          <w:rFonts w:ascii="Arial" w:hAnsi="Arial" w:cs="Arial"/>
        </w:rPr>
        <w:t>i.e.</w:t>
      </w:r>
      <w:proofErr w:type="gramEnd"/>
      <w:r w:rsidRPr="00331DF8">
        <w:rPr>
          <w:rFonts w:ascii="Arial" w:hAnsi="Arial" w:cs="Arial"/>
        </w:rPr>
        <w:t xml:space="preserve"> if the answer matches the mark </w:t>
      </w:r>
      <w:r w:rsidR="00066498">
        <w:rPr>
          <w:rFonts w:ascii="Arial" w:hAnsi="Arial" w:cs="Arial"/>
        </w:rPr>
        <w:br/>
      </w:r>
      <w:r w:rsidRPr="00331DF8">
        <w:rPr>
          <w:rFonts w:ascii="Arial" w:hAnsi="Arial" w:cs="Arial"/>
        </w:rPr>
        <w:t xml:space="preserve">scheme. Half marks must not be awarded. </w:t>
      </w:r>
    </w:p>
    <w:p w14:paraId="396CD42C" w14:textId="33BD821F" w:rsidR="00106EBE" w:rsidRPr="00331DF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331DF8">
        <w:rPr>
          <w:rFonts w:ascii="Arial" w:hAnsi="Arial" w:cs="Arial"/>
        </w:rPr>
        <w:t xml:space="preserve">Examiners should be prepared to award zero marks if the </w:t>
      </w:r>
      <w:r>
        <w:rPr>
          <w:rFonts w:ascii="Arial" w:hAnsi="Arial" w:cs="Arial"/>
        </w:rPr>
        <w:t>learner</w:t>
      </w:r>
      <w:r w:rsidRPr="00331DF8">
        <w:rPr>
          <w:rFonts w:ascii="Arial" w:hAnsi="Arial" w:cs="Arial"/>
        </w:rPr>
        <w:t xml:space="preserve">’s response is not worthy </w:t>
      </w:r>
      <w:r w:rsidR="00066498">
        <w:rPr>
          <w:rFonts w:ascii="Arial" w:hAnsi="Arial" w:cs="Arial"/>
        </w:rPr>
        <w:br/>
      </w:r>
      <w:r w:rsidRPr="00331DF8">
        <w:rPr>
          <w:rFonts w:ascii="Arial" w:hAnsi="Arial" w:cs="Arial"/>
        </w:rPr>
        <w:t>of credit according to the mark scheme.</w:t>
      </w:r>
    </w:p>
    <w:p w14:paraId="1F146AF6" w14:textId="7DE84F69" w:rsidR="00106EBE" w:rsidRPr="00BF364F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331DF8">
        <w:rPr>
          <w:rFonts w:ascii="Arial" w:hAnsi="Arial" w:cs="Arial"/>
        </w:rPr>
        <w:t xml:space="preserve">The mark scheme is a working document and may be </w:t>
      </w:r>
      <w:r>
        <w:rPr>
          <w:rFonts w:ascii="Arial" w:hAnsi="Arial" w:cs="Arial"/>
        </w:rPr>
        <w:t xml:space="preserve">added to at the standardisation </w:t>
      </w:r>
      <w:r w:rsidRPr="00331DF8">
        <w:rPr>
          <w:rFonts w:ascii="Arial" w:hAnsi="Arial" w:cs="Arial"/>
        </w:rPr>
        <w:t xml:space="preserve">to reflect </w:t>
      </w:r>
      <w:r w:rsidR="00066498">
        <w:rPr>
          <w:rFonts w:ascii="Arial" w:hAnsi="Arial" w:cs="Arial"/>
        </w:rPr>
        <w:br/>
      </w:r>
      <w:r w:rsidRPr="00BF364F">
        <w:rPr>
          <w:rFonts w:ascii="Arial" w:hAnsi="Arial" w:cs="Arial"/>
        </w:rPr>
        <w:t xml:space="preserve">valid alternative answers given by a learner. </w:t>
      </w:r>
    </w:p>
    <w:p w14:paraId="6D582413" w14:textId="77777777" w:rsidR="00106EBE" w:rsidRPr="00331DF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F364F">
        <w:rPr>
          <w:rFonts w:ascii="Arial" w:hAnsi="Arial" w:cs="Arial"/>
        </w:rPr>
        <w:t>When in doubt regarding</w:t>
      </w:r>
      <w:r w:rsidRPr="00331DF8">
        <w:rPr>
          <w:rFonts w:ascii="Arial" w:hAnsi="Arial" w:cs="Arial"/>
        </w:rPr>
        <w:t xml:space="preserve"> the application of the mark scheme to a learner’s response, the Chief Examiner must be consulted. </w:t>
      </w:r>
    </w:p>
    <w:p w14:paraId="696CDC65" w14:textId="77777777" w:rsidR="00106EBE" w:rsidRDefault="00106EBE" w:rsidP="00106EBE">
      <w:pPr>
        <w:rPr>
          <w:rFonts w:ascii="Arial" w:hAnsi="Arial" w:cs="Arial"/>
        </w:rPr>
      </w:pPr>
      <w:r>
        <w:rPr>
          <w:rFonts w:ascii="Arial" w:hAnsi="Arial" w:cs="Arial"/>
        </w:rPr>
        <w:t>This mark scheme provides the following information:</w:t>
      </w:r>
    </w:p>
    <w:p w14:paraId="104FF353" w14:textId="77777777" w:rsidR="00106EBE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section and activity information </w:t>
      </w:r>
    </w:p>
    <w:p w14:paraId="66366874" w14:textId="77777777" w:rsidR="00106EBE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question number</w:t>
      </w:r>
    </w:p>
    <w:p w14:paraId="505217E9" w14:textId="77777777" w:rsidR="00106EBE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>total marks available per question (top row, shaded) followed by</w:t>
      </w:r>
    </w:p>
    <w:p w14:paraId="786C2374" w14:textId="77777777" w:rsidR="00106EBE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ttribution of individual marks per question </w:t>
      </w:r>
    </w:p>
    <w:p w14:paraId="679902DD" w14:textId="77777777" w:rsidR="00106EBE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roblem solving (PS) and underpinning skill (UPS) attribution </w:t>
      </w:r>
    </w:p>
    <w:p w14:paraId="740FBD83" w14:textId="55ECDF57" w:rsidR="00106EBE" w:rsidRPr="009B5B80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rocess/method or answers, as well </w:t>
      </w:r>
      <w:r w:rsidR="005D7A34">
        <w:rPr>
          <w:rFonts w:ascii="Arial" w:hAnsi="Arial" w:cs="Arial"/>
        </w:rPr>
        <w:t xml:space="preserve">as </w:t>
      </w:r>
      <w:r>
        <w:rPr>
          <w:rFonts w:ascii="Arial" w:hAnsi="Arial" w:cs="Arial"/>
        </w:rPr>
        <w:t>additional or alterative</w:t>
      </w:r>
      <w:r w:rsidRPr="009B5B80">
        <w:rPr>
          <w:rFonts w:ascii="Arial" w:hAnsi="Arial" w:cs="Arial"/>
        </w:rPr>
        <w:t xml:space="preserve"> evidence; indicative of the </w:t>
      </w:r>
    </w:p>
    <w:p w14:paraId="1AE633A4" w14:textId="77777777" w:rsidR="00106EBE" w:rsidRDefault="00106EBE" w:rsidP="00106EBE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subject content (SC) attribution</w:t>
      </w:r>
    </w:p>
    <w:p w14:paraId="0C57E788" w14:textId="77777777" w:rsidR="00106EBE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ny additional guidance, as required. </w:t>
      </w:r>
    </w:p>
    <w:p w14:paraId="51DC4EB1" w14:textId="77777777" w:rsidR="00106EBE" w:rsidRDefault="00106EBE" w:rsidP="00106EBE">
      <w:pPr>
        <w:rPr>
          <w:rFonts w:ascii="Arial" w:hAnsi="Arial" w:cs="Arial"/>
        </w:rPr>
      </w:pPr>
      <w:r w:rsidRPr="009F32F1">
        <w:rPr>
          <w:rFonts w:ascii="Arial" w:hAnsi="Arial" w:cs="Arial"/>
        </w:rPr>
        <w:t xml:space="preserve">To support the valid, </w:t>
      </w:r>
      <w:proofErr w:type="gramStart"/>
      <w:r w:rsidRPr="009F32F1">
        <w:rPr>
          <w:rFonts w:ascii="Arial" w:hAnsi="Arial" w:cs="Arial"/>
        </w:rPr>
        <w:t>reliable</w:t>
      </w:r>
      <w:proofErr w:type="gramEnd"/>
      <w:r w:rsidRPr="009F32F1">
        <w:rPr>
          <w:rFonts w:ascii="Arial" w:hAnsi="Arial" w:cs="Arial"/>
        </w:rPr>
        <w:t xml:space="preserve"> and consistent marking of learner evidence, the following abbreviations </w:t>
      </w:r>
      <w:r>
        <w:rPr>
          <w:rFonts w:ascii="Arial" w:hAnsi="Arial" w:cs="Arial"/>
        </w:rPr>
        <w:br/>
      </w:r>
      <w:r w:rsidRPr="009F32F1">
        <w:rPr>
          <w:rFonts w:ascii="Arial" w:hAnsi="Arial" w:cs="Arial"/>
        </w:rPr>
        <w:t>are applied throughout the mark scheme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377"/>
        <w:gridCol w:w="8399"/>
      </w:tblGrid>
      <w:tr w:rsidR="00106EBE" w:rsidRPr="006D534F" w14:paraId="094CDC29" w14:textId="77777777" w:rsidTr="00C01CCC">
        <w:trPr>
          <w:trHeight w:val="620"/>
        </w:trPr>
        <w:tc>
          <w:tcPr>
            <w:tcW w:w="1377" w:type="dxa"/>
            <w:shd w:val="clear" w:color="auto" w:fill="D9D9D9" w:themeFill="background1" w:themeFillShade="D9"/>
            <w:vAlign w:val="center"/>
          </w:tcPr>
          <w:p w14:paraId="0BC3B6D1" w14:textId="77777777" w:rsidR="00106EBE" w:rsidRDefault="00106EBE" w:rsidP="00CC56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nnotation</w:t>
            </w:r>
          </w:p>
        </w:tc>
        <w:tc>
          <w:tcPr>
            <w:tcW w:w="8399" w:type="dxa"/>
            <w:shd w:val="clear" w:color="auto" w:fill="D9D9D9" w:themeFill="background1" w:themeFillShade="D9"/>
            <w:vAlign w:val="center"/>
          </w:tcPr>
          <w:p w14:paraId="6E493395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Explanation and use</w:t>
            </w:r>
          </w:p>
        </w:tc>
      </w:tr>
      <w:tr w:rsidR="00106EBE" w:rsidRPr="006D534F" w14:paraId="53EB3245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64A6BC47" w14:textId="77777777" w:rsidR="00106EBE" w:rsidRPr="006D534F" w:rsidRDefault="00106EBE" w:rsidP="00CC56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T</w:t>
            </w:r>
          </w:p>
        </w:tc>
        <w:tc>
          <w:tcPr>
            <w:tcW w:w="8399" w:type="dxa"/>
            <w:vAlign w:val="center"/>
          </w:tcPr>
          <w:p w14:paraId="6B91D026" w14:textId="77777777" w:rsidR="00106EBE" w:rsidRPr="006D534F" w:rsidRDefault="00106EBE" w:rsidP="00CC5692">
            <w:pPr>
              <w:rPr>
                <w:rFonts w:ascii="Arial" w:hAnsi="Arial" w:cs="Arial"/>
              </w:rPr>
            </w:pPr>
            <w:r w:rsidRPr="006D534F">
              <w:rPr>
                <w:rFonts w:ascii="Arial" w:hAnsi="Arial" w:cs="Arial"/>
              </w:rPr>
              <w:t>Follow through marks are applied when there are earlier mistakes in the method.</w:t>
            </w:r>
          </w:p>
        </w:tc>
      </w:tr>
      <w:tr w:rsidR="00106EBE" w:rsidRPr="006D534F" w14:paraId="7EA9B4F2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00F473A3" w14:textId="77777777" w:rsidR="00106EBE" w:rsidRPr="006D534F" w:rsidRDefault="00106EBE" w:rsidP="00CC56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OE</w:t>
            </w:r>
          </w:p>
        </w:tc>
        <w:tc>
          <w:tcPr>
            <w:tcW w:w="8399" w:type="dxa"/>
            <w:vAlign w:val="center"/>
          </w:tcPr>
          <w:p w14:paraId="3D04DD47" w14:textId="6FB70918" w:rsidR="00106EBE" w:rsidRPr="006D534F" w:rsidRDefault="00106EBE" w:rsidP="00CC56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Or equivalent marks are available </w:t>
            </w:r>
            <w:r w:rsidRPr="006D534F">
              <w:rPr>
                <w:rFonts w:ascii="Arial" w:hAnsi="Arial" w:cs="Arial"/>
              </w:rPr>
              <w:t xml:space="preserve">for the justification of the answer being presented in a different form to the mark scheme </w:t>
            </w:r>
            <w:proofErr w:type="gramStart"/>
            <w:r w:rsidRPr="006D534F">
              <w:rPr>
                <w:rFonts w:ascii="Arial" w:hAnsi="Arial" w:cs="Arial"/>
              </w:rPr>
              <w:t>i.e.</w:t>
            </w:r>
            <w:proofErr w:type="gramEnd"/>
            <w:r w:rsidRPr="006D534F">
              <w:rPr>
                <w:rFonts w:ascii="Arial" w:hAnsi="Arial" w:cs="Arial"/>
              </w:rPr>
              <w:t xml:space="preserve"> 0.5 or ½</w:t>
            </w:r>
            <w:r w:rsidR="005D7A34">
              <w:rPr>
                <w:rFonts w:ascii="Arial" w:hAnsi="Arial" w:cs="Arial"/>
              </w:rPr>
              <w:t>.</w:t>
            </w:r>
          </w:p>
        </w:tc>
      </w:tr>
      <w:tr w:rsidR="00106EBE" w:rsidRPr="006D534F" w14:paraId="1FF0E60E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4F8FB082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lastRenderedPageBreak/>
              <w:t>CAO</w:t>
            </w:r>
          </w:p>
        </w:tc>
        <w:tc>
          <w:tcPr>
            <w:tcW w:w="8399" w:type="dxa"/>
            <w:vAlign w:val="center"/>
          </w:tcPr>
          <w:p w14:paraId="56734A29" w14:textId="0F593B6C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Correct answer only</w:t>
            </w:r>
            <w:r w:rsidR="005D7A34">
              <w:rPr>
                <w:rFonts w:ascii="Arial" w:hAnsi="Arial" w:cs="Arial"/>
              </w:rPr>
              <w:t>.</w:t>
            </w:r>
            <w:r w:rsidRPr="009F32F1">
              <w:rPr>
                <w:rFonts w:ascii="Arial" w:hAnsi="Arial" w:cs="Arial"/>
              </w:rPr>
              <w:t xml:space="preserve"> </w:t>
            </w:r>
          </w:p>
        </w:tc>
      </w:tr>
      <w:tr w:rsidR="00106EBE" w:rsidRPr="006D534F" w14:paraId="1A92BDAC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77B674C9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Their</w:t>
            </w:r>
          </w:p>
        </w:tc>
        <w:tc>
          <w:tcPr>
            <w:tcW w:w="8399" w:type="dxa"/>
            <w:vAlign w:val="center"/>
          </w:tcPr>
          <w:p w14:paraId="2DAB2AB9" w14:textId="2EF8FB5C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‘Their’ refers to the learners’ own values</w:t>
            </w:r>
            <w:r w:rsidR="005D7A34">
              <w:rPr>
                <w:rFonts w:ascii="Arial" w:hAnsi="Arial" w:cs="Arial"/>
              </w:rPr>
              <w:t>.</w:t>
            </w:r>
          </w:p>
        </w:tc>
      </w:tr>
      <w:tr w:rsidR="00106EBE" w:rsidRPr="006D534F" w14:paraId="355F0593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0A832762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Seen</w:t>
            </w:r>
          </w:p>
        </w:tc>
        <w:tc>
          <w:tcPr>
            <w:tcW w:w="8399" w:type="dxa"/>
            <w:vAlign w:val="center"/>
          </w:tcPr>
          <w:p w14:paraId="648AA168" w14:textId="03EFCA7C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Seen refers to the requirement to see the stated value in the learner’s response or working out</w:t>
            </w:r>
            <w:r w:rsidR="005D7A34">
              <w:rPr>
                <w:rFonts w:ascii="Arial" w:hAnsi="Arial" w:cs="Arial"/>
              </w:rPr>
              <w:t>.</w:t>
            </w:r>
            <w:r w:rsidRPr="009F32F1">
              <w:rPr>
                <w:rFonts w:ascii="Arial" w:hAnsi="Arial" w:cs="Arial"/>
              </w:rPr>
              <w:t xml:space="preserve"> </w:t>
            </w:r>
          </w:p>
        </w:tc>
      </w:tr>
      <w:tr w:rsidR="00106EBE" w:rsidRPr="006D534F" w14:paraId="4F35663A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1965965F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Imp</w:t>
            </w:r>
          </w:p>
        </w:tc>
        <w:tc>
          <w:tcPr>
            <w:tcW w:w="8399" w:type="dxa"/>
            <w:vAlign w:val="center"/>
          </w:tcPr>
          <w:p w14:paraId="6946764D" w14:textId="1A98682C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Implied refers to the learner’s response implying correct working out used but not seen</w:t>
            </w:r>
            <w:r w:rsidR="005D7A34">
              <w:rPr>
                <w:rFonts w:ascii="Arial" w:hAnsi="Arial" w:cs="Arial"/>
              </w:rPr>
              <w:t>.</w:t>
            </w:r>
          </w:p>
        </w:tc>
      </w:tr>
      <w:tr w:rsidR="00106EBE" w:rsidRPr="006D534F" w14:paraId="3EF24735" w14:textId="77777777" w:rsidTr="00C01CCC">
        <w:trPr>
          <w:trHeight w:val="620"/>
        </w:trPr>
        <w:tc>
          <w:tcPr>
            <w:tcW w:w="1377" w:type="dxa"/>
            <w:vAlign w:val="center"/>
          </w:tcPr>
          <w:p w14:paraId="4E9F9B62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Brackets</w:t>
            </w:r>
          </w:p>
        </w:tc>
        <w:tc>
          <w:tcPr>
            <w:tcW w:w="8399" w:type="dxa"/>
            <w:vAlign w:val="center"/>
          </w:tcPr>
          <w:p w14:paraId="5C18D00C" w14:textId="47AA51F2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Indicates units are not required on final answers or for answers seen within working</w:t>
            </w:r>
            <w:r w:rsidR="005D7A34">
              <w:rPr>
                <w:rFonts w:ascii="Arial" w:hAnsi="Arial" w:cs="Arial"/>
              </w:rPr>
              <w:t>.</w:t>
            </w:r>
          </w:p>
        </w:tc>
      </w:tr>
      <w:tr w:rsidR="00106EBE" w:rsidRPr="006D534F" w14:paraId="47F440A0" w14:textId="77777777" w:rsidTr="00C01CCC">
        <w:trPr>
          <w:trHeight w:val="620"/>
        </w:trPr>
        <w:tc>
          <w:tcPr>
            <w:tcW w:w="1377" w:type="dxa"/>
            <w:shd w:val="clear" w:color="auto" w:fill="auto"/>
            <w:vAlign w:val="center"/>
          </w:tcPr>
          <w:p w14:paraId="6FA296D7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BOD</w:t>
            </w:r>
          </w:p>
        </w:tc>
        <w:tc>
          <w:tcPr>
            <w:tcW w:w="8399" w:type="dxa"/>
            <w:shd w:val="clear" w:color="auto" w:fill="auto"/>
            <w:vAlign w:val="center"/>
          </w:tcPr>
          <w:p w14:paraId="4B81A719" w14:textId="2342EC23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Benefit of doubt where learner handwriting may be difficult to interpret but previous working may indicate correct final answer</w:t>
            </w:r>
            <w:r w:rsidR="005D7A34">
              <w:rPr>
                <w:rFonts w:ascii="Arial" w:hAnsi="Arial" w:cs="Arial"/>
              </w:rPr>
              <w:t>.</w:t>
            </w:r>
          </w:p>
        </w:tc>
      </w:tr>
      <w:tr w:rsidR="00106EBE" w:rsidRPr="006D534F" w14:paraId="0D69264B" w14:textId="77777777" w:rsidTr="00C01CCC">
        <w:trPr>
          <w:trHeight w:val="620"/>
        </w:trPr>
        <w:tc>
          <w:tcPr>
            <w:tcW w:w="1377" w:type="dxa"/>
            <w:shd w:val="clear" w:color="auto" w:fill="auto"/>
            <w:vAlign w:val="center"/>
          </w:tcPr>
          <w:p w14:paraId="00600C1A" w14:textId="77777777" w:rsidR="00106EBE" w:rsidRPr="009F32F1" w:rsidRDefault="00106EBE" w:rsidP="00CC5692">
            <w:pPr>
              <w:rPr>
                <w:rFonts w:ascii="Arial" w:hAnsi="Arial" w:cs="Arial"/>
                <w:b/>
              </w:rPr>
            </w:pPr>
            <w:r w:rsidRPr="009F32F1">
              <w:rPr>
                <w:rFonts w:ascii="Arial" w:hAnsi="Arial" w:cs="Arial"/>
                <w:b/>
              </w:rPr>
              <w:t>Shaded</w:t>
            </w:r>
          </w:p>
        </w:tc>
        <w:tc>
          <w:tcPr>
            <w:tcW w:w="8399" w:type="dxa"/>
            <w:shd w:val="clear" w:color="auto" w:fill="auto"/>
            <w:vAlign w:val="center"/>
          </w:tcPr>
          <w:p w14:paraId="7FBCE9FA" w14:textId="44AB7F8A" w:rsidR="00106EBE" w:rsidRPr="009F32F1" w:rsidRDefault="00106EBE" w:rsidP="00CC5692">
            <w:pPr>
              <w:rPr>
                <w:rFonts w:ascii="Arial" w:hAnsi="Arial" w:cs="Arial"/>
              </w:rPr>
            </w:pPr>
            <w:r w:rsidRPr="009F32F1">
              <w:rPr>
                <w:rFonts w:ascii="Arial" w:hAnsi="Arial" w:cs="Arial"/>
              </w:rPr>
              <w:t>Indicates requirements for full marks to be awarded</w:t>
            </w:r>
            <w:r w:rsidR="005D7A34">
              <w:rPr>
                <w:rFonts w:ascii="Arial" w:hAnsi="Arial" w:cs="Arial"/>
              </w:rPr>
              <w:t>.</w:t>
            </w:r>
          </w:p>
        </w:tc>
      </w:tr>
    </w:tbl>
    <w:p w14:paraId="15EEC086" w14:textId="77777777" w:rsidR="00106EBE" w:rsidRPr="00DE3714" w:rsidRDefault="00106EBE" w:rsidP="00106EBE">
      <w:pPr>
        <w:rPr>
          <w:rFonts w:ascii="Arial" w:hAnsi="Arial" w:cs="Arial"/>
          <w:b/>
          <w:sz w:val="2"/>
          <w:highlight w:val="cyan"/>
        </w:rPr>
      </w:pPr>
    </w:p>
    <w:p w14:paraId="035C8DC7" w14:textId="77777777" w:rsidR="00106EBE" w:rsidRDefault="00106EBE" w:rsidP="00106EBE">
      <w:pPr>
        <w:rPr>
          <w:rFonts w:ascii="Arial" w:hAnsi="Arial" w:cs="Arial"/>
          <w:b/>
        </w:rPr>
      </w:pPr>
    </w:p>
    <w:p w14:paraId="10B7CE82" w14:textId="77777777" w:rsidR="00106EBE" w:rsidRPr="00970750" w:rsidRDefault="00106EBE" w:rsidP="00106EB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Version Control  </w:t>
      </w:r>
    </w:p>
    <w:p w14:paraId="767A0214" w14:textId="77777777" w:rsidR="00106EBE" w:rsidRDefault="00106EBE" w:rsidP="00106EBE">
      <w:pPr>
        <w:rPr>
          <w:rFonts w:ascii="Arial" w:hAnsi="Arial" w:cs="Arial"/>
        </w:rPr>
      </w:pPr>
      <w:r>
        <w:rPr>
          <w:rFonts w:ascii="Arial" w:hAnsi="Arial" w:cs="Arial"/>
        </w:rPr>
        <w:t xml:space="preserve">Mark schemes are subject to version control. Examiners </w:t>
      </w:r>
      <w:r w:rsidRPr="0027585C">
        <w:rPr>
          <w:rFonts w:ascii="Arial" w:hAnsi="Arial" w:cs="Arial"/>
          <w:b/>
        </w:rPr>
        <w:t>must</w:t>
      </w:r>
      <w:r>
        <w:rPr>
          <w:rFonts w:ascii="Arial" w:hAnsi="Arial" w:cs="Arial"/>
        </w:rPr>
        <w:t xml:space="preserve"> ensure they have access to the latest version following each standardisation event. </w:t>
      </w:r>
    </w:p>
    <w:p w14:paraId="41AEA397" w14:textId="77777777" w:rsidR="00106EBE" w:rsidRDefault="00106EBE" w:rsidP="00106EBE">
      <w:pPr>
        <w:rPr>
          <w:rFonts w:ascii="Arial" w:hAnsi="Arial" w:cs="Arial"/>
        </w:rPr>
      </w:pPr>
      <w:r w:rsidRPr="00970750">
        <w:rPr>
          <w:rFonts w:ascii="Arial" w:hAnsi="Arial" w:cs="Arial"/>
        </w:rPr>
        <w:t xml:space="preserve">Over time </w:t>
      </w:r>
      <w:r>
        <w:rPr>
          <w:rFonts w:ascii="Arial" w:hAnsi="Arial" w:cs="Arial"/>
        </w:rPr>
        <w:t>m</w:t>
      </w:r>
      <w:r w:rsidRPr="00970750">
        <w:rPr>
          <w:rFonts w:ascii="Arial" w:hAnsi="Arial" w:cs="Arial"/>
        </w:rPr>
        <w:t>ark scheme</w:t>
      </w:r>
      <w:r>
        <w:rPr>
          <w:rFonts w:ascii="Arial" w:hAnsi="Arial" w:cs="Arial"/>
        </w:rPr>
        <w:t>s</w:t>
      </w:r>
      <w:r w:rsidRPr="00970750">
        <w:rPr>
          <w:rFonts w:ascii="Arial" w:hAnsi="Arial" w:cs="Arial"/>
        </w:rPr>
        <w:t xml:space="preserve"> will incorporate additional evidence captured and confirmed during </w:t>
      </w:r>
      <w:r>
        <w:rPr>
          <w:rFonts w:ascii="Arial" w:hAnsi="Arial" w:cs="Arial"/>
        </w:rPr>
        <w:t>s</w:t>
      </w:r>
      <w:r w:rsidRPr="00970750">
        <w:rPr>
          <w:rFonts w:ascii="Arial" w:hAnsi="Arial" w:cs="Arial"/>
        </w:rPr>
        <w:t>t</w:t>
      </w:r>
      <w:r>
        <w:rPr>
          <w:rFonts w:ascii="Arial" w:hAnsi="Arial" w:cs="Arial"/>
        </w:rPr>
        <w:t>andardisation events. Any additional evidence criteria will be captured in colour-coded text applicable</w:t>
      </w:r>
      <w:r>
        <w:rPr>
          <w:rFonts w:ascii="Arial" w:hAnsi="Arial" w:cs="Arial"/>
        </w:rPr>
        <w:br/>
        <w:t xml:space="preserve">to the dated standardisation event. </w:t>
      </w:r>
    </w:p>
    <w:p w14:paraId="63C6A81A" w14:textId="77777777" w:rsidR="00106EBE" w:rsidRDefault="00106EBE" w:rsidP="00106EBE">
      <w:pPr>
        <w:rPr>
          <w:rFonts w:ascii="Arial" w:hAnsi="Arial" w:cs="Arial"/>
          <w:b/>
        </w:rPr>
      </w:pPr>
    </w:p>
    <w:p w14:paraId="2A37AADE" w14:textId="13430670" w:rsidR="000B53C9" w:rsidRDefault="000B53C9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tbl>
      <w:tblPr>
        <w:tblStyle w:val="TableGrid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680"/>
        <w:gridCol w:w="709"/>
        <w:gridCol w:w="709"/>
        <w:gridCol w:w="3969"/>
        <w:gridCol w:w="3965"/>
        <w:gridCol w:w="849"/>
      </w:tblGrid>
      <w:tr w:rsidR="00445F86" w:rsidRPr="005336A9" w14:paraId="5B9CE0F5" w14:textId="77777777" w:rsidTr="00A82EFE">
        <w:trPr>
          <w:trHeight w:val="567"/>
          <w:jc w:val="center"/>
        </w:trPr>
        <w:tc>
          <w:tcPr>
            <w:tcW w:w="2788" w:type="pct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8178DAC" w14:textId="06599726" w:rsidR="00445F86" w:rsidRPr="00240F3A" w:rsidRDefault="008F508B" w:rsidP="00B70AF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lastRenderedPageBreak/>
              <w:br w:type="page"/>
            </w:r>
            <w:r w:rsidR="00445F86"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Paper number: </w:t>
            </w:r>
            <w:r w:rsidR="00B70AF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0B53C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B70AF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001270</w:t>
            </w:r>
          </w:p>
        </w:tc>
        <w:tc>
          <w:tcPr>
            <w:tcW w:w="2212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EC0C33" w14:textId="50627CD0" w:rsidR="00445F86" w:rsidRPr="00240F3A" w:rsidRDefault="00445F86" w:rsidP="00445F86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Version: </w:t>
            </w: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  <w:t>1.</w:t>
            </w:r>
            <w:r w:rsidR="00F61704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</w:tr>
      <w:tr w:rsidR="00445F86" w:rsidRPr="005336A9" w14:paraId="6495D722" w14:textId="77777777" w:rsidTr="00A82EFE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975BB0D" w14:textId="767CD17B" w:rsidR="00445F86" w:rsidRPr="00240F3A" w:rsidRDefault="00445F86" w:rsidP="00135862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(Section A) Activity 1: </w:t>
            </w:r>
            <w:r w:rsidR="000B53C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5A4DA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Buying and Selling</w:t>
            </w:r>
            <w:r w:rsidR="006B509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proofErr w:type="gramStart"/>
            <w:r w:rsidR="002A5C56"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  </w:t>
            </w: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proofErr w:type="gramEnd"/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Non-calculator Test)</w:t>
            </w:r>
          </w:p>
        </w:tc>
      </w:tr>
      <w:tr w:rsidR="00DA7A52" w:rsidRPr="005336A9" w14:paraId="0DA293EC" w14:textId="77777777" w:rsidTr="00A82EFE">
        <w:trPr>
          <w:trHeight w:val="567"/>
          <w:jc w:val="center"/>
        </w:trPr>
        <w:tc>
          <w:tcPr>
            <w:tcW w:w="3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36B2564" w14:textId="77777777" w:rsidR="00DA7A52" w:rsidRPr="00240F3A" w:rsidRDefault="00DA7A52" w:rsidP="00DA7A5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8658B4" w14:textId="77777777" w:rsidR="00DA7A52" w:rsidRPr="00240F3A" w:rsidRDefault="00DA7A52" w:rsidP="00DA7A5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D05B007" w14:textId="499FD170" w:rsidR="00DA7A52" w:rsidRPr="00240F3A" w:rsidRDefault="00DA7A52" w:rsidP="00DA7A5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</w:t>
            </w: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3EF70D" w14:textId="36084647" w:rsidR="00DA7A52" w:rsidRPr="000B53C9" w:rsidRDefault="00DA7A52" w:rsidP="000B53C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rocess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Answer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9886E4" w14:textId="327171FC" w:rsidR="00DA7A52" w:rsidRPr="00240F3A" w:rsidRDefault="00DA7A52" w:rsidP="00DA7A52">
            <w:pPr>
              <w:pStyle w:val="NoSpacing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vidence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with guidance)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7B9226" w14:textId="77777777" w:rsidR="00DA7A52" w:rsidRPr="00240F3A" w:rsidRDefault="00DA7A52" w:rsidP="00DA7A5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240F3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5549CF" w:rsidRPr="005336A9" w14:paraId="3E8B3FF4" w14:textId="77777777" w:rsidTr="00A82EFE">
        <w:trPr>
          <w:trHeight w:val="567"/>
          <w:jc w:val="center"/>
        </w:trPr>
        <w:tc>
          <w:tcPr>
            <w:tcW w:w="3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7987982" w14:textId="05719394" w:rsidR="005549CF" w:rsidRPr="00240F3A" w:rsidRDefault="005549CF" w:rsidP="005549C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</w:t>
            </w:r>
            <w:r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7A46B2" w14:textId="5FC131BF" w:rsidR="005549CF" w:rsidRPr="00240F3A" w:rsidRDefault="00041CD9" w:rsidP="00140DE9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F6E5AB" w14:textId="1C99FE69" w:rsidR="005549CF" w:rsidRPr="00BF750A" w:rsidRDefault="005549CF" w:rsidP="00140DE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F750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D5A425" w14:textId="43AB8D2B" w:rsidR="005549CF" w:rsidRPr="006A492F" w:rsidRDefault="005549CF" w:rsidP="003124A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D15B01">
              <w:rPr>
                <w:rFonts w:ascii="Arial" w:hAnsi="Arial" w:cs="Arial"/>
                <w:color w:val="000000" w:themeColor="text1"/>
                <w:sz w:val="20"/>
                <w:szCs w:val="20"/>
              </w:rPr>
              <w:t>(</w:t>
            </w: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>£</w:t>
            </w:r>
            <w:r w:rsidR="00D15B01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0.90</w:t>
            </w: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r 90p</w:t>
            </w:r>
            <w:r w:rsidR="0031546A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Profit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06DCCF" w14:textId="4E46FBD5" w:rsidR="005549CF" w:rsidRPr="006A492F" w:rsidRDefault="00D15B01" w:rsidP="00AE5B90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2 marks if correct answer given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F51C1F9" w14:textId="36559DE2" w:rsidR="005549CF" w:rsidRPr="00C01CCC" w:rsidRDefault="005549CF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454CB4" w:rsidRPr="005336A9" w14:paraId="74D1E5C3" w14:textId="77777777" w:rsidTr="00A82EFE">
        <w:trPr>
          <w:trHeight w:val="567"/>
          <w:jc w:val="center"/>
        </w:trPr>
        <w:tc>
          <w:tcPr>
            <w:tcW w:w="312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AA6549" w14:textId="77777777" w:rsidR="00454CB4" w:rsidRPr="005336A9" w:rsidRDefault="00454CB4" w:rsidP="00140DE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C6076" w14:textId="5AF9A352" w:rsidR="00454CB4" w:rsidRPr="005549CF" w:rsidRDefault="00454CB4" w:rsidP="00140DE9">
            <w:pPr>
              <w:ind w:left="-92" w:right="-106"/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549CF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0D5886" w14:textId="77777777" w:rsidR="00454CB4" w:rsidRPr="00BF750A" w:rsidRDefault="00454CB4" w:rsidP="00140DE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1002E" w14:textId="38F39014" w:rsidR="00454CB4" w:rsidRDefault="00454CB4" w:rsidP="00182D4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2.85 + 4.95 + 2.70) –</w:t>
            </w:r>
            <w:r w:rsidR="005C0936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(5.35 + 4.25) </w:t>
            </w:r>
          </w:p>
          <w:p w14:paraId="5209D55C" w14:textId="5BA83B71" w:rsidR="00454CB4" w:rsidRPr="006A492F" w:rsidRDefault="00454CB4" w:rsidP="00182D4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0r 10.5(0) – 9.6(0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4B0B9A" w14:textId="1D6DC515" w:rsidR="00454CB4" w:rsidRPr="006A492F" w:rsidRDefault="00454CB4" w:rsidP="00AE5B90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090358" w14:textId="67715CA9" w:rsidR="00454CB4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3a</w:t>
            </w:r>
          </w:p>
        </w:tc>
      </w:tr>
      <w:tr w:rsidR="00454CB4" w:rsidRPr="005336A9" w14:paraId="1CFE3613" w14:textId="77777777" w:rsidTr="00A82EFE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C8EC4" w14:textId="77777777" w:rsidR="00454CB4" w:rsidRPr="005336A9" w:rsidRDefault="00454CB4" w:rsidP="00140DE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CDD257" w14:textId="35FB69C4" w:rsidR="00454CB4" w:rsidRPr="005549CF" w:rsidRDefault="00454CB4" w:rsidP="00140DE9">
            <w:pPr>
              <w:ind w:left="-92" w:right="-106"/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549CF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0B24FB" w14:textId="77777777" w:rsidR="00454CB4" w:rsidRPr="00BF750A" w:rsidRDefault="00454CB4" w:rsidP="00140DE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966EB4" w14:textId="102D5987" w:rsidR="00454CB4" w:rsidRPr="006A492F" w:rsidRDefault="00D15B01" w:rsidP="00182D4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</w:t>
            </w:r>
            <w:r w:rsidR="00454CB4"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>£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  <w:r w:rsidR="00454CB4">
              <w:rPr>
                <w:rFonts w:ascii="Arial" w:hAnsi="Arial" w:cs="Arial"/>
                <w:color w:val="000000" w:themeColor="text1"/>
                <w:sz w:val="20"/>
                <w:szCs w:val="20"/>
              </w:rPr>
              <w:t>0.90</w:t>
            </w:r>
            <w:r w:rsidR="00454CB4"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454CB4">
              <w:rPr>
                <w:rFonts w:ascii="Arial" w:hAnsi="Arial" w:cs="Arial"/>
                <w:color w:val="000000" w:themeColor="text1"/>
                <w:sz w:val="20"/>
                <w:szCs w:val="20"/>
              </w:rPr>
              <w:t>or 90p Profit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1A7BD" w14:textId="65F5DFE0" w:rsidR="00454CB4" w:rsidRPr="006A492F" w:rsidRDefault="00454CB4" w:rsidP="00AE5B90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AO implies </w:t>
            </w:r>
            <w:r w:rsidR="00077421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  <w:r w:rsidR="00077421" w:rsidRPr="00077421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st</w:t>
            </w:r>
            <w:r w:rsidR="00077421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ark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CC7EA" w14:textId="1899E43D" w:rsidR="00454CB4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1b</w:t>
            </w:r>
          </w:p>
        </w:tc>
      </w:tr>
      <w:tr w:rsidR="00426FDF" w:rsidRPr="005336A9" w14:paraId="7594672F" w14:textId="77777777" w:rsidTr="00A82EFE">
        <w:trPr>
          <w:trHeight w:val="567"/>
          <w:jc w:val="center"/>
        </w:trPr>
        <w:tc>
          <w:tcPr>
            <w:tcW w:w="3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4D3A1B0" w14:textId="673C86FC" w:rsidR="00426FDF" w:rsidRPr="00240F3A" w:rsidRDefault="00426FDF" w:rsidP="00426FD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EEA399" w14:textId="45EB0EBC" w:rsidR="00426FDF" w:rsidRPr="00240F3A" w:rsidRDefault="00426FDF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06E313" w14:textId="05C860F7" w:rsidR="00426FDF" w:rsidRDefault="00426FDF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642161C" w14:textId="062DAFC1" w:rsidR="00426FDF" w:rsidRPr="006A492F" w:rsidRDefault="00426FDF" w:rsidP="0038740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>(£)18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3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571195" w14:textId="1D8950DC" w:rsidR="00426FDF" w:rsidRPr="006A492F" w:rsidRDefault="00034B9A" w:rsidP="00034B9A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3 marks if correct answer given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74A39B2" w14:textId="56386F5F" w:rsidR="00426FDF" w:rsidRPr="00C01CCC" w:rsidRDefault="00426FDF" w:rsidP="00CC569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454CB4" w:rsidRPr="005336A9" w14:paraId="691C94B2" w14:textId="77777777" w:rsidTr="00077421">
        <w:trPr>
          <w:trHeight w:val="711"/>
          <w:jc w:val="center"/>
        </w:trPr>
        <w:tc>
          <w:tcPr>
            <w:tcW w:w="312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610B964" w14:textId="6369CBC8" w:rsidR="00454CB4" w:rsidRPr="005336A9" w:rsidRDefault="00454CB4" w:rsidP="00140DE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A50DB7" w14:textId="68C2AA29" w:rsidR="00454CB4" w:rsidRPr="005336A9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0BFDE5" w14:textId="77777777" w:rsidR="00454CB4" w:rsidRPr="005336A9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F36B79" w14:textId="77777777" w:rsidR="00454CB4" w:rsidRDefault="00454CB4" w:rsidP="00077421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0.175 × </w:t>
            </w:r>
            <w:proofErr w:type="gram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155  or</w:t>
            </w:r>
            <w:proofErr w:type="gramEnd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1.175 x 155  or 27.125</w:t>
            </w:r>
          </w:p>
          <w:p w14:paraId="14B3B256" w14:textId="7823949C" w:rsidR="00454CB4" w:rsidRPr="00894A98" w:rsidRDefault="00454CB4" w:rsidP="00077421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r (155</w:t>
            </w:r>
            <w:r w:rsidR="005C0936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÷</w:t>
            </w:r>
            <w:r w:rsidR="005C0936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10) + (155 ÷ 20) + (155 ÷ 40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CD5459" w14:textId="2F4DB77E" w:rsidR="00454CB4" w:rsidRPr="005336A9" w:rsidRDefault="00454CB4" w:rsidP="00077421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OE Full correct method for finding 17.5% or 117.5% of 155 </w:t>
            </w:r>
          </w:p>
        </w:tc>
        <w:tc>
          <w:tcPr>
            <w:tcW w:w="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29C2A1" w14:textId="757E1813" w:rsidR="00454CB4" w:rsidRPr="00C01CCC" w:rsidRDefault="00454CB4" w:rsidP="00140DE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01CCC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b</w:t>
            </w:r>
          </w:p>
        </w:tc>
      </w:tr>
      <w:tr w:rsidR="00454CB4" w:rsidRPr="005336A9" w14:paraId="0914FED7" w14:textId="77777777" w:rsidTr="00077421">
        <w:trPr>
          <w:trHeight w:val="6038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5A3187D" w14:textId="77777777" w:rsidR="00454CB4" w:rsidRPr="005336A9" w:rsidRDefault="00454CB4" w:rsidP="00140DE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F53FE" w14:textId="65A1237A" w:rsidR="00454CB4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761649" w14:textId="77777777" w:rsidR="00454CB4" w:rsidRPr="005336A9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4C42BD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29D7F271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tbl>
            <w:tblPr>
              <w:tblStyle w:val="TableGrid"/>
              <w:tblpPr w:leftFromText="180" w:rightFromText="180" w:vertAnchor="text" w:horzAnchor="margin" w:tblpY="-309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1"/>
              <w:gridCol w:w="425"/>
              <w:gridCol w:w="425"/>
              <w:gridCol w:w="425"/>
              <w:gridCol w:w="426"/>
              <w:gridCol w:w="567"/>
            </w:tblGrid>
            <w:tr w:rsidR="00454CB4" w14:paraId="7868D9E3" w14:textId="77777777" w:rsidTr="00F91B79">
              <w:trPr>
                <w:trHeight w:hRule="exact" w:val="284"/>
              </w:trPr>
              <w:tc>
                <w:tcPr>
                  <w:tcW w:w="42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18CB7F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E7A689A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90BCF0A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7512661B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DE411D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18D6503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454CB4" w14:paraId="642238DD" w14:textId="77777777" w:rsidTr="00F91B79">
              <w:trPr>
                <w:trHeight w:hRule="exact" w:val="284"/>
              </w:trPr>
              <w:tc>
                <w:tcPr>
                  <w:tcW w:w="421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697BC356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4C01AD6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77664F96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2B08216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71F66C9E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15B1E170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454CB4" w14:paraId="43242029" w14:textId="77777777" w:rsidTr="00F91B79">
              <w:trPr>
                <w:trHeight w:hRule="exact" w:val="284"/>
              </w:trPr>
              <w:tc>
                <w:tcPr>
                  <w:tcW w:w="421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0FEC5273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7823C949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0FEDE89D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35018283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6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15F8AD44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001BBCBC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454CB4" w14:paraId="789E599A" w14:textId="77777777" w:rsidTr="00F91B79">
              <w:trPr>
                <w:trHeight w:hRule="exact" w:val="284"/>
              </w:trPr>
              <w:tc>
                <w:tcPr>
                  <w:tcW w:w="42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BF290A6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3A40AAC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73A1E35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BA5BA29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FE387BE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6DB5D7E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454CB4" w14:paraId="56D89ECB" w14:textId="77777777" w:rsidTr="00F91B79">
              <w:trPr>
                <w:trHeight w:hRule="exact" w:val="284"/>
              </w:trPr>
              <w:tc>
                <w:tcPr>
                  <w:tcW w:w="421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6DE056F0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27427E7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4D2BA65A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1E99B7F1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0A326BF3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4B64031F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454CB4" w14:paraId="0A269E5D" w14:textId="77777777" w:rsidTr="00F91B79">
              <w:trPr>
                <w:trHeight w:hRule="exact" w:val="284"/>
              </w:trPr>
              <w:tc>
                <w:tcPr>
                  <w:tcW w:w="421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4F50A61D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6401949A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2BAED1A1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6CACE6BA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401C5439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19D7E2DB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</w:tbl>
          <w:p w14:paraId="3438A569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1E0BF998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73AF6B50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510915C4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3C7DD52E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2CF733C5" w14:textId="77777777" w:rsidR="00454CB4" w:rsidRDefault="00454CB4" w:rsidP="00F91B7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1E36A284" w14:textId="51771141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R</w:t>
            </w:r>
          </w:p>
          <w:p w14:paraId="3B7A3CC9" w14:textId="698CB86F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tbl>
            <w:tblPr>
              <w:tblStyle w:val="TableGrid"/>
              <w:tblpPr w:leftFromText="180" w:rightFromText="180" w:vertAnchor="text" w:horzAnchor="margin" w:tblpY="81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25"/>
              <w:gridCol w:w="425"/>
              <w:gridCol w:w="425"/>
              <w:gridCol w:w="426"/>
              <w:gridCol w:w="567"/>
            </w:tblGrid>
            <w:tr w:rsidR="00454CB4" w14:paraId="63EF9FC9" w14:textId="77777777" w:rsidTr="00F91B79">
              <w:trPr>
                <w:trHeight w:hRule="exact" w:val="284"/>
              </w:trPr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20F0327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4F8B228" w14:textId="10F424B1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3D76AD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A2AB0CB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2CD2ACC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454CB4" w14:paraId="7D34C4DF" w14:textId="77777777" w:rsidTr="00F91B79">
              <w:trPr>
                <w:trHeight w:hRule="exact" w:val="284"/>
              </w:trPr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DC15A54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DB34306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411F165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60A90DA7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507D97C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454CB4" w14:paraId="09D4B704" w14:textId="77777777" w:rsidTr="00F91B79">
              <w:trPr>
                <w:trHeight w:hRule="exact" w:val="284"/>
              </w:trPr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5AD996A0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6874562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521A3B29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6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535C6CAF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567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1BC258C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454CB4" w14:paraId="2D766652" w14:textId="77777777" w:rsidTr="00F91B79">
              <w:trPr>
                <w:trHeight w:hRule="exact" w:val="284"/>
              </w:trPr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37A4C204" w14:textId="38F03141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46B3F35C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008BFD72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586BCE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6D09D67D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</w:tr>
            <w:tr w:rsidR="00454CB4" w14:paraId="14F58AAA" w14:textId="77777777" w:rsidTr="00F91B79">
              <w:trPr>
                <w:trHeight w:hRule="exact" w:val="284"/>
              </w:trPr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60F3DF3B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06C7CC67" w14:textId="0130671B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425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39F94976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426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2B83F6A1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</w:tcPr>
                <w:p w14:paraId="00995243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  <w:tr w:rsidR="00454CB4" w14:paraId="047C71AB" w14:textId="77777777" w:rsidTr="00F91B79">
              <w:trPr>
                <w:trHeight w:hRule="exact" w:val="284"/>
              </w:trPr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58444051" w14:textId="6D675DCC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4D644E89" w14:textId="0E83062D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5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1C25BD8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426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6EE4C320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8" w:space="0" w:color="auto"/>
                    <w:left w:val="nil"/>
                    <w:bottom w:val="nil"/>
                    <w:right w:val="nil"/>
                  </w:tcBorders>
                </w:tcPr>
                <w:p w14:paraId="591E8FB8" w14:textId="77777777" w:rsidR="00454CB4" w:rsidRDefault="00454CB4" w:rsidP="00F91B79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</w:tr>
          </w:tbl>
          <w:p w14:paraId="568C7847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5EB42609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4087BE21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3715B568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7CED08F5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6B85183C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4B241943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26289E74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5B48F02C" w14:textId="54709883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R</w:t>
            </w:r>
          </w:p>
          <w:p w14:paraId="605EC013" w14:textId="77777777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51BBA5B7" w14:textId="4908DECA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(155</w:t>
            </w:r>
            <w:r w:rsidR="00175F3F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÷</w:t>
            </w:r>
            <w:r w:rsidR="00175F3F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10) + (155 ÷ 20) + (155 ÷ 40)</w:t>
            </w:r>
          </w:p>
          <w:p w14:paraId="566584C7" w14:textId="08DA5843" w:rsidR="00454CB4" w:rsidRDefault="00454CB4" w:rsidP="00F91B7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= 15.5 + 7.75 + 3.875</w:t>
            </w:r>
          </w:p>
          <w:p w14:paraId="1141AE49" w14:textId="3BFD42E3" w:rsidR="00454CB4" w:rsidRDefault="00454CB4" w:rsidP="00182B21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= 27.125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F44097" w14:textId="3BAD0848" w:rsidR="00454CB4" w:rsidRDefault="00454CB4" w:rsidP="00140DE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E Correct method for multiplying</w:t>
            </w:r>
          </w:p>
          <w:p w14:paraId="60CC3882" w14:textId="77777777" w:rsidR="00175F3F" w:rsidRDefault="00175F3F" w:rsidP="00140DE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  <w:p w14:paraId="388CE597" w14:textId="77777777" w:rsidR="00454CB4" w:rsidRDefault="00454CB4" w:rsidP="00140DE9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Allow one arithmetic slip but not a place value error </w:t>
            </w:r>
          </w:p>
          <w:p w14:paraId="1FC7F01A" w14:textId="6A8F6DC5" w:rsidR="00454CB4" w:rsidRDefault="00454CB4" w:rsidP="00FC1C9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2D728" w14:textId="5A41708B" w:rsidR="00454CB4" w:rsidRPr="00C01CCC" w:rsidRDefault="00454CB4" w:rsidP="00140DE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10b</w:t>
            </w:r>
          </w:p>
        </w:tc>
      </w:tr>
      <w:tr w:rsidR="00454CB4" w:rsidRPr="005336A9" w14:paraId="2926BA9C" w14:textId="77777777" w:rsidTr="00077421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4EA8F3" w14:textId="36DD2C54" w:rsidR="00454CB4" w:rsidRPr="005336A9" w:rsidRDefault="00454CB4" w:rsidP="00140DE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B44DEA" w14:textId="0F06CE86" w:rsidR="00454CB4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1DE977" w14:textId="77777777" w:rsidR="00454CB4" w:rsidRPr="00240F3A" w:rsidRDefault="00454CB4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263CE" w14:textId="6762EAD5" w:rsidR="00454CB4" w:rsidRPr="00894A98" w:rsidRDefault="00454CB4" w:rsidP="005C0936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>(£)18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Pr="006A492F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3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0BAD0D" w14:textId="6E0AE0A9" w:rsidR="00454CB4" w:rsidRPr="005336A9" w:rsidRDefault="00034B9A" w:rsidP="00FC1C9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AO</w:t>
            </w:r>
          </w:p>
        </w:tc>
        <w:tc>
          <w:tcPr>
            <w:tcW w:w="39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AB60C" w14:textId="2D320963" w:rsidR="00454CB4" w:rsidRPr="00C01CCC" w:rsidRDefault="00454CB4" w:rsidP="00140DE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b</w:t>
            </w:r>
          </w:p>
        </w:tc>
      </w:tr>
      <w:tr w:rsidR="00BF750A" w:rsidRPr="005336A9" w14:paraId="68F18EE2" w14:textId="77777777" w:rsidTr="00A82EFE">
        <w:trPr>
          <w:trHeight w:val="567"/>
          <w:jc w:val="center"/>
        </w:trPr>
        <w:tc>
          <w:tcPr>
            <w:tcW w:w="3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F9DE66" w14:textId="136644B3" w:rsidR="00BF750A" w:rsidRPr="00240F3A" w:rsidRDefault="0068419B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</w:t>
            </w:r>
            <w:r w:rsidR="00AF6A4A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D5BCFB" w14:textId="1E79DE0A" w:rsidR="00BF750A" w:rsidRPr="00240F3A" w:rsidRDefault="004C5609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BFBF6E" w14:textId="2227C22C" w:rsidR="00BF750A" w:rsidRDefault="0068419B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1F9510" w14:textId="1BE53586" w:rsidR="00BF750A" w:rsidRPr="00C01CCC" w:rsidRDefault="004C5609" w:rsidP="00EE184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A63FD5" w14:textId="165A9693" w:rsidR="00BF750A" w:rsidRPr="00C01CCC" w:rsidRDefault="00BF750A" w:rsidP="00EE1846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EBB0FC" w14:textId="57202DA2" w:rsidR="00BF750A" w:rsidRPr="00C01CCC" w:rsidRDefault="00BF750A" w:rsidP="00CC569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5454B8" w:rsidRPr="005336A9" w14:paraId="74EBC48A" w14:textId="77777777" w:rsidTr="00A82EFE">
        <w:trPr>
          <w:trHeight w:val="567"/>
          <w:jc w:val="center"/>
        </w:trPr>
        <w:tc>
          <w:tcPr>
            <w:tcW w:w="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6E5CAB3" w14:textId="77777777" w:rsidR="005454B8" w:rsidRPr="005336A9" w:rsidRDefault="005454B8" w:rsidP="002E4FA2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9DEFA0" w14:textId="77777777" w:rsidR="005454B8" w:rsidRPr="00C01CCC" w:rsidRDefault="005454B8" w:rsidP="002E4FA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01CC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E8240" w14:textId="77777777" w:rsidR="005454B8" w:rsidRPr="00DA7A52" w:rsidRDefault="005454B8" w:rsidP="002E4FA2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D7A2C6" w14:textId="44D9E3C0" w:rsidR="005454B8" w:rsidRPr="00077421" w:rsidRDefault="00D46850" w:rsidP="002E4FA2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077421">
              <w:rPr>
                <w:rFonts w:ascii="Arial" w:hAnsi="Arial" w:cs="Arial"/>
                <w:position w:val="-22"/>
                <w:sz w:val="20"/>
                <w:szCs w:val="20"/>
              </w:rPr>
              <w:object w:dxaOrig="340" w:dyaOrig="580" w14:anchorId="21DA0A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6pt;height:29.3pt" o:ole="">
                  <v:imagedata r:id="rId14" o:title=""/>
                </v:shape>
                <o:OLEObject Type="Embed" ProgID="Equation.DSMT4" ShapeID="_x0000_i1025" DrawAspect="Content" ObjectID="_1673359100" r:id="rId15"/>
              </w:objec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685290" w14:textId="7F9AA084" w:rsidR="005454B8" w:rsidRPr="00077421" w:rsidRDefault="005454B8" w:rsidP="002E4FA2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ept equivalent fractions</w:t>
            </w:r>
            <w:r w:rsidR="00654655"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, </w:t>
            </w:r>
            <w:r w:rsidR="00077421"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decimals,</w:t>
            </w:r>
            <w:r w:rsidR="004A00BD"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or percentages</w:t>
            </w:r>
          </w:p>
          <w:p w14:paraId="468C5162" w14:textId="7B3453CC" w:rsidR="00817751" w:rsidRPr="00077421" w:rsidRDefault="00817751" w:rsidP="002E4FA2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ept comment that 8 is less than 10 or 12 is greater than 10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1AF312" w14:textId="2002481C" w:rsidR="005454B8" w:rsidRPr="00C01CCC" w:rsidRDefault="005454B8" w:rsidP="002E4FA2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01CCC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8</w:t>
            </w:r>
          </w:p>
        </w:tc>
      </w:tr>
      <w:tr w:rsidR="005454B8" w:rsidRPr="005336A9" w14:paraId="6A59125D" w14:textId="77777777" w:rsidTr="00A82EFE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DCC1B6" w14:textId="77777777" w:rsidR="005454B8" w:rsidRPr="005336A9" w:rsidRDefault="005454B8" w:rsidP="002E4FA2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0023DA" w14:textId="76226FCB" w:rsidR="005454B8" w:rsidRPr="00C01CCC" w:rsidRDefault="005454B8" w:rsidP="002E4FA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01CC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6C5FFF" w14:textId="77777777" w:rsidR="005454B8" w:rsidRPr="00DA7A52" w:rsidRDefault="005454B8" w:rsidP="002E4FA2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97834D" w14:textId="77777777" w:rsidR="004C5609" w:rsidRPr="00077421" w:rsidRDefault="004C5609" w:rsidP="002E4FA2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7421">
              <w:rPr>
                <w:rFonts w:ascii="Arial" w:hAnsi="Arial" w:cs="Arial"/>
                <w:sz w:val="20"/>
                <w:szCs w:val="20"/>
              </w:rPr>
              <w:t xml:space="preserve">No and </w:t>
            </w:r>
            <w:r w:rsidR="00D46850" w:rsidRPr="00077421">
              <w:rPr>
                <w:rFonts w:ascii="Arial" w:hAnsi="Arial" w:cs="Arial"/>
                <w:position w:val="-22"/>
                <w:sz w:val="20"/>
                <w:szCs w:val="20"/>
              </w:rPr>
              <w:object w:dxaOrig="340" w:dyaOrig="580" w14:anchorId="62E34628">
                <v:shape id="_x0000_i1026" type="#_x0000_t75" style="width:17.6pt;height:29.3pt" o:ole="">
                  <v:imagedata r:id="rId16" o:title=""/>
                </v:shape>
                <o:OLEObject Type="Embed" ProgID="Equation.DSMT4" ShapeID="_x0000_i1026" DrawAspect="Content" ObjectID="_1673359101" r:id="rId17"/>
              </w:object>
            </w:r>
            <w:r w:rsidR="00D46850" w:rsidRPr="00077421">
              <w:rPr>
                <w:rFonts w:ascii="Arial" w:hAnsi="Arial" w:cs="Arial"/>
                <w:sz w:val="20"/>
                <w:szCs w:val="20"/>
              </w:rPr>
              <w:t xml:space="preserve">   </w:t>
            </w:r>
          </w:p>
          <w:p w14:paraId="3B558BBA" w14:textId="271E756F" w:rsidR="005454B8" w:rsidRPr="00077421" w:rsidRDefault="004C5609" w:rsidP="002E4FA2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7421">
              <w:rPr>
                <w:rFonts w:ascii="Arial" w:hAnsi="Arial" w:cs="Arial"/>
                <w:sz w:val="20"/>
                <w:szCs w:val="20"/>
              </w:rPr>
              <w:t xml:space="preserve">or No </w:t>
            </w:r>
            <w:r w:rsidR="00C649B9" w:rsidRPr="00077421">
              <w:rPr>
                <w:rFonts w:ascii="Arial" w:hAnsi="Arial" w:cs="Arial"/>
                <w:sz w:val="20"/>
                <w:szCs w:val="20"/>
              </w:rPr>
              <w:t>and</w:t>
            </w:r>
            <w:r w:rsidRPr="0007742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D46850" w:rsidRPr="00077421">
              <w:rPr>
                <w:rFonts w:ascii="Arial" w:hAnsi="Arial" w:cs="Arial"/>
                <w:sz w:val="20"/>
                <w:szCs w:val="20"/>
              </w:rPr>
              <w:t>0.5 and 0.4</w:t>
            </w:r>
          </w:p>
          <w:p w14:paraId="6B1A2C66" w14:textId="20226895" w:rsidR="004C5609" w:rsidRPr="00077421" w:rsidRDefault="004C5609" w:rsidP="002E4FA2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7421">
              <w:rPr>
                <w:rFonts w:ascii="Arial" w:hAnsi="Arial" w:cs="Arial"/>
                <w:sz w:val="20"/>
                <w:szCs w:val="20"/>
              </w:rPr>
              <w:t>or No and 50% and 40%</w:t>
            </w:r>
          </w:p>
          <w:p w14:paraId="43ABB8F1" w14:textId="40273629" w:rsidR="004C5609" w:rsidRPr="00077421" w:rsidRDefault="004C5609" w:rsidP="002E4FA2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47F0A8" w14:textId="2D3CE083" w:rsidR="00D46850" w:rsidRPr="00077421" w:rsidRDefault="00D46850" w:rsidP="00D46850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Strategy to compare their</w:t>
            </w:r>
            <w:r w:rsidRPr="00077421">
              <w:rPr>
                <w:rFonts w:ascii="Arial" w:hAnsi="Arial" w:cs="Arial"/>
                <w:position w:val="-22"/>
                <w:sz w:val="20"/>
                <w:szCs w:val="20"/>
              </w:rPr>
              <w:object w:dxaOrig="340" w:dyaOrig="580" w14:anchorId="04CA29DB">
                <v:shape id="_x0000_i1027" type="#_x0000_t75" style="width:17.6pt;height:29.3pt" o:ole="">
                  <v:imagedata r:id="rId14" o:title=""/>
                </v:shape>
                <o:OLEObject Type="Embed" ProgID="Equation.DSMT4" ShapeID="_x0000_i1027" DrawAspect="Content" ObjectID="_1673359102" r:id="rId18"/>
              </w:object>
            </w:r>
            <w:r w:rsidRPr="00077421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with </w:t>
            </w:r>
            <w:r w:rsidRPr="00077421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80" w14:anchorId="7C80EAE8">
                <v:shape id="_x0000_i1028" type="#_x0000_t75" style="width:10.9pt;height:29.3pt" o:ole="">
                  <v:imagedata r:id="rId19" o:title=""/>
                </v:shape>
                <o:OLEObject Type="Embed" ProgID="Equation.DSMT4" ShapeID="_x0000_i1028" DrawAspect="Content" ObjectID="_1673359103" r:id="rId20"/>
              </w:object>
            </w:r>
          </w:p>
          <w:p w14:paraId="2DE2C055" w14:textId="16CED898" w:rsidR="005454B8" w:rsidRPr="00077421" w:rsidRDefault="005454B8" w:rsidP="002E4FA2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93AFE" w14:textId="2CFB8281" w:rsidR="005454B8" w:rsidRPr="00C01CCC" w:rsidRDefault="005454B8" w:rsidP="002E4FA2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01CCC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7b</w:t>
            </w:r>
          </w:p>
        </w:tc>
      </w:tr>
      <w:tr w:rsidR="00077421" w:rsidRPr="005336A9" w14:paraId="4C0CB8BF" w14:textId="77777777" w:rsidTr="00077421">
        <w:trPr>
          <w:trHeight w:val="567"/>
          <w:jc w:val="center"/>
        </w:trPr>
        <w:tc>
          <w:tcPr>
            <w:tcW w:w="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8ED2BA4" w14:textId="4E973042" w:rsidR="00077421" w:rsidRPr="00240F3A" w:rsidRDefault="00077421" w:rsidP="00F3542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>1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d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B01F86" w14:textId="50A5D00B" w:rsidR="00077421" w:rsidRPr="00240F3A" w:rsidRDefault="00077421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8B63590" w14:textId="7C78733B" w:rsidR="00077421" w:rsidRPr="0010785D" w:rsidRDefault="00077421" w:rsidP="00CC569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0785D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131C602" w14:textId="7B2C1829" w:rsidR="00077421" w:rsidRPr="00871560" w:rsidRDefault="00077421" w:rsidP="00871560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See below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D85F565" w14:textId="40120ED3" w:rsidR="00077421" w:rsidRPr="00C01CCC" w:rsidRDefault="00077421" w:rsidP="00871560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7240626" w14:textId="77777777" w:rsidR="00077421" w:rsidRPr="00240F3A" w:rsidRDefault="00077421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77421" w:rsidRPr="005336A9" w14:paraId="2860F23A" w14:textId="77777777" w:rsidTr="00A82EFE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24C81E" w14:textId="77777777" w:rsidR="00077421" w:rsidRPr="005336A9" w:rsidRDefault="00077421" w:rsidP="00140DE9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1E00E4" w14:textId="2A395943" w:rsidR="00077421" w:rsidRPr="00C01CCC" w:rsidRDefault="00077421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01CC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14E413" w14:textId="77777777" w:rsidR="00077421" w:rsidRPr="0010785D" w:rsidRDefault="00077421" w:rsidP="00140DE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10979" w14:textId="77777777" w:rsidR="00077421" w:rsidRDefault="00077421" w:rsidP="00140DE9">
            <w:pPr>
              <w:rPr>
                <w:rFonts w:ascii="Arial" w:hAnsi="Arial" w:cs="Arial"/>
                <w:sz w:val="20"/>
                <w:szCs w:val="20"/>
              </w:rPr>
            </w:pPr>
            <w:r w:rsidRPr="0010785D">
              <w:rPr>
                <w:rFonts w:ascii="Arial" w:hAnsi="Arial" w:cs="Arial"/>
                <w:sz w:val="20"/>
                <w:szCs w:val="20"/>
              </w:rPr>
              <w:t xml:space="preserve">0.2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10785D">
              <w:rPr>
                <w:rFonts w:ascii="Arial" w:hAnsi="Arial" w:cs="Arial"/>
                <w:sz w:val="20"/>
                <w:szCs w:val="20"/>
              </w:rPr>
              <w:t xml:space="preserve">28 </w:t>
            </w:r>
          </w:p>
          <w:p w14:paraId="407E7E0D" w14:textId="7B5C34B6" w:rsidR="00077421" w:rsidRPr="0010785D" w:rsidRDefault="00077421" w:rsidP="001C201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r</w:t>
            </w:r>
            <w:r w:rsidRPr="0010785D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28 ÷ 5 or </w:t>
            </w:r>
            <w:r w:rsidRPr="0010785D">
              <w:rPr>
                <w:rFonts w:ascii="Arial" w:hAnsi="Arial" w:cs="Arial"/>
                <w:sz w:val="20"/>
                <w:szCs w:val="20"/>
              </w:rPr>
              <w:t>5.6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B69EB3" w14:textId="217FB21F" w:rsidR="00077421" w:rsidRPr="0010785D" w:rsidRDefault="00077421" w:rsidP="00140DE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onverts to grams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F31B09" w14:textId="0A844C65" w:rsidR="00077421" w:rsidRPr="00387406" w:rsidRDefault="00077421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4a</w:t>
            </w:r>
          </w:p>
        </w:tc>
      </w:tr>
      <w:tr w:rsidR="00077421" w:rsidRPr="005336A9" w14:paraId="2B91A4F8" w14:textId="77777777" w:rsidTr="00A82EFE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C28D72" w14:textId="77777777" w:rsidR="00077421" w:rsidRPr="005336A9" w:rsidRDefault="00077421" w:rsidP="00140DE9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B9052F" w14:textId="07364A10" w:rsidR="00077421" w:rsidRPr="00C01CCC" w:rsidRDefault="00077421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01CC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08D3CF" w14:textId="77777777" w:rsidR="00077421" w:rsidRPr="0010785D" w:rsidRDefault="00077421" w:rsidP="00140DE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4ACCAD" w14:textId="731D0277" w:rsidR="00077421" w:rsidRDefault="00077421" w:rsidP="001078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(5.6 + 3.9)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10785D">
              <w:rPr>
                <w:rFonts w:ascii="Arial" w:hAnsi="Arial" w:cs="Arial"/>
                <w:sz w:val="20"/>
                <w:szCs w:val="20"/>
              </w:rPr>
              <w:t xml:space="preserve"> 18 </w:t>
            </w:r>
            <w:r>
              <w:rPr>
                <w:rFonts w:ascii="Arial" w:hAnsi="Arial" w:cs="Arial"/>
                <w:sz w:val="20"/>
                <w:szCs w:val="20"/>
              </w:rPr>
              <w:t xml:space="preserve">or </w:t>
            </w:r>
            <w:r w:rsidRPr="0010785D">
              <w:rPr>
                <w:rFonts w:ascii="Arial" w:hAnsi="Arial" w:cs="Arial"/>
                <w:sz w:val="20"/>
                <w:szCs w:val="20"/>
              </w:rPr>
              <w:t xml:space="preserve">171 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09B29015" w14:textId="4264BF61" w:rsidR="00077421" w:rsidRPr="0010785D" w:rsidRDefault="004C5EC3" w:rsidP="001078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077421">
              <w:rPr>
                <w:rFonts w:ascii="Arial" w:hAnsi="Arial" w:cs="Arial"/>
                <w:sz w:val="20"/>
                <w:szCs w:val="20"/>
              </w:rPr>
              <w:t xml:space="preserve">r 100.8(0) </w:t>
            </w:r>
            <w:r w:rsidR="00077421" w:rsidRPr="00182B21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="00077421">
              <w:rPr>
                <w:rFonts w:ascii="Arial" w:hAnsi="Arial" w:cs="Arial"/>
                <w:sz w:val="20"/>
                <w:szCs w:val="20"/>
              </w:rPr>
              <w:t xml:space="preserve"> 70.2(0) 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4E2DFA" w14:textId="2BEA4C09" w:rsidR="00077421" w:rsidRPr="0010785D" w:rsidRDefault="00077421" w:rsidP="00871560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ward if individual profit per item calculated, i.e. (£)25.55 &amp; (£) 4.70 or (£)30.25 seen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469A13" w14:textId="416C0157" w:rsidR="00077421" w:rsidRPr="00387406" w:rsidRDefault="00077421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5</w:t>
            </w:r>
          </w:p>
        </w:tc>
      </w:tr>
      <w:tr w:rsidR="00077421" w:rsidRPr="005336A9" w14:paraId="2B334E85" w14:textId="77777777" w:rsidTr="00A82EFE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34A9F8" w14:textId="77777777" w:rsidR="00077421" w:rsidRPr="005336A9" w:rsidRDefault="00077421" w:rsidP="00140DE9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938AE" w14:textId="48C3FA50" w:rsidR="00077421" w:rsidRPr="00871560" w:rsidRDefault="00077421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1560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03DC9" w14:textId="77777777" w:rsidR="00077421" w:rsidRPr="0010785D" w:rsidRDefault="00077421" w:rsidP="00140DE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FE2F91" w14:textId="77777777" w:rsidR="00077421" w:rsidRDefault="00077421" w:rsidP="0010785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40.75 </w:t>
            </w:r>
            <w:r w:rsidRPr="00182B21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0785D">
              <w:rPr>
                <w:rFonts w:ascii="Arial" w:hAnsi="Arial" w:cs="Arial"/>
                <w:sz w:val="20"/>
                <w:szCs w:val="20"/>
              </w:rPr>
              <w:t xml:space="preserve">Yes </w:t>
            </w:r>
          </w:p>
          <w:p w14:paraId="0E3F01F1" w14:textId="277B35C5" w:rsidR="00077421" w:rsidRPr="0010785D" w:rsidRDefault="004C5EC3" w:rsidP="00182B21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077421">
              <w:rPr>
                <w:rFonts w:ascii="Arial" w:hAnsi="Arial" w:cs="Arial"/>
                <w:sz w:val="20"/>
                <w:szCs w:val="20"/>
              </w:rPr>
              <w:t xml:space="preserve">r 100.8(0) </w:t>
            </w:r>
            <w:r w:rsidR="00077421" w:rsidRPr="00A6122C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="00077421">
              <w:rPr>
                <w:rFonts w:ascii="Arial" w:hAnsi="Arial" w:cs="Arial"/>
                <w:sz w:val="20"/>
                <w:szCs w:val="20"/>
              </w:rPr>
              <w:t xml:space="preserve"> 70.2(0) </w:t>
            </w:r>
            <w:r w:rsidR="00077421" w:rsidRPr="00182B21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="00077421">
              <w:rPr>
                <w:rFonts w:ascii="Arial" w:hAnsi="Arial" w:cs="Arial"/>
                <w:sz w:val="20"/>
                <w:szCs w:val="20"/>
              </w:rPr>
              <w:t xml:space="preserve"> Yes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E17588" w14:textId="77777777" w:rsidR="00077421" w:rsidRDefault="00077421" w:rsidP="00140DE9">
            <w:pPr>
              <w:rPr>
                <w:rFonts w:ascii="Arial" w:hAnsi="Arial" w:cs="Arial"/>
                <w:sz w:val="20"/>
                <w:szCs w:val="20"/>
              </w:rPr>
            </w:pPr>
            <w:r w:rsidRPr="0010785D">
              <w:rPr>
                <w:rFonts w:ascii="Arial" w:hAnsi="Arial" w:cs="Arial"/>
                <w:sz w:val="20"/>
                <w:szCs w:val="20"/>
              </w:rPr>
              <w:t>FT their 17</w:t>
            </w:r>
            <w:r>
              <w:rPr>
                <w:rFonts w:ascii="Arial" w:hAnsi="Arial" w:cs="Arial"/>
                <w:sz w:val="20"/>
                <w:szCs w:val="20"/>
              </w:rPr>
              <w:t>1 and their 140.75 (from 75.25 + 65.50)</w:t>
            </w:r>
          </w:p>
          <w:p w14:paraId="223A3DB0" w14:textId="3AC8296F" w:rsidR="00077421" w:rsidRPr="0010785D" w:rsidRDefault="00077421" w:rsidP="00140DE9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ccept (£)30.25 </w:t>
            </w:r>
            <w:proofErr w:type="gramStart"/>
            <w:r w:rsidRPr="001B7CA0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>
              <w:rPr>
                <w:rFonts w:ascii="Arial" w:hAnsi="Arial" w:cs="Arial"/>
                <w:sz w:val="20"/>
                <w:szCs w:val="20"/>
              </w:rPr>
              <w:t xml:space="preserve">  profit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5D5930" w14:textId="563776F2" w:rsidR="00077421" w:rsidRPr="00387406" w:rsidRDefault="00077421" w:rsidP="00140DE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9a</w:t>
            </w:r>
          </w:p>
        </w:tc>
      </w:tr>
      <w:tr w:rsidR="00077421" w:rsidRPr="00715E80" w14:paraId="1EF42411" w14:textId="77777777" w:rsidTr="00077421">
        <w:trPr>
          <w:trHeight w:val="567"/>
          <w:jc w:val="center"/>
        </w:trPr>
        <w:tc>
          <w:tcPr>
            <w:tcW w:w="312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CF2FA9C" w14:textId="76483518" w:rsidR="00077421" w:rsidRPr="00715E80" w:rsidRDefault="00077421" w:rsidP="00140DE9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715E80">
              <w:rPr>
                <w:rFonts w:ascii="Arial" w:hAnsi="Arial" w:cs="Arial"/>
                <w:b/>
                <w:sz w:val="20"/>
                <w:szCs w:val="20"/>
              </w:rPr>
              <w:t>1 (</w:t>
            </w:r>
            <w:r>
              <w:rPr>
                <w:rFonts w:ascii="Arial" w:hAnsi="Arial" w:cs="Arial"/>
                <w:b/>
                <w:sz w:val="20"/>
                <w:szCs w:val="20"/>
              </w:rPr>
              <w:t>e</w:t>
            </w:r>
            <w:r w:rsidRPr="00715E80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850D7D" w14:textId="3BAF8563" w:rsidR="00077421" w:rsidRPr="00715E80" w:rsidRDefault="00077421" w:rsidP="00140DE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632D95" w14:textId="5C78DAC5" w:rsidR="00077421" w:rsidRPr="00715E80" w:rsidRDefault="00077421" w:rsidP="00140DE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715E80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6D87750" w14:textId="27100A6C" w:rsidR="00077421" w:rsidRPr="00C01CCC" w:rsidRDefault="00077421" w:rsidP="00140DE9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C01CCC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(£)18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965E4CC" w14:textId="0F92D56A" w:rsidR="00077421" w:rsidRPr="00C01CCC" w:rsidRDefault="00077421" w:rsidP="00140DE9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3 marks if correct answer given</w:t>
            </w:r>
          </w:p>
        </w:tc>
        <w:tc>
          <w:tcPr>
            <w:tcW w:w="39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072A72" w14:textId="12610EFF" w:rsidR="00077421" w:rsidRPr="00715E80" w:rsidRDefault="00077421" w:rsidP="00140DE9">
            <w:pPr>
              <w:spacing w:after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</w:pPr>
          </w:p>
        </w:tc>
      </w:tr>
      <w:tr w:rsidR="00077421" w:rsidRPr="00363764" w14:paraId="2F4AB017" w14:textId="77777777" w:rsidTr="004F4AA5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02D6332" w14:textId="77777777" w:rsidR="00077421" w:rsidRPr="00363764" w:rsidRDefault="00077421" w:rsidP="00A87054">
            <w:pPr>
              <w:ind w:right="-8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48435EE3" w14:textId="77777777" w:rsidR="00077421" w:rsidRPr="00871560" w:rsidRDefault="00077421" w:rsidP="004F4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71560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  <w:vAlign w:val="center"/>
          </w:tcPr>
          <w:p w14:paraId="5B9C0F9E" w14:textId="77777777" w:rsidR="00077421" w:rsidRPr="00363764" w:rsidRDefault="00077421" w:rsidP="004F4A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3043C1DB" w14:textId="43E70594" w:rsidR="00077421" w:rsidRDefault="00077421" w:rsidP="004F4A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</w:t>
            </w:r>
            <w:r w:rsidRPr="005379EA">
              <w:rPr>
                <w:rFonts w:ascii="Arial" w:hAnsi="Arial" w:cs="Arial"/>
                <w:sz w:val="20"/>
                <w:szCs w:val="20"/>
              </w:rPr>
              <w:t xml:space="preserve">5 </w:t>
            </w:r>
            <w:r w:rsidRPr="005379EA"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5379EA">
              <w:rPr>
                <w:rFonts w:ascii="Arial" w:hAnsi="Arial" w:cs="Arial"/>
                <w:sz w:val="20"/>
                <w:szCs w:val="20"/>
              </w:rPr>
              <w:t xml:space="preserve"> 6</w:t>
            </w:r>
            <w:r>
              <w:rPr>
                <w:rFonts w:ascii="Arial" w:hAnsi="Arial" w:cs="Arial"/>
                <w:sz w:val="20"/>
                <w:szCs w:val="20"/>
              </w:rPr>
              <w:t>) + (</w:t>
            </w:r>
            <w:r w:rsidRPr="005379EA">
              <w:rPr>
                <w:rFonts w:ascii="Arial" w:hAnsi="Arial" w:cs="Arial"/>
                <w:sz w:val="20"/>
                <w:szCs w:val="20"/>
              </w:rPr>
              <w:t xml:space="preserve">15 </w:t>
            </w:r>
            <w:r w:rsidRPr="005379EA"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5379EA">
              <w:rPr>
                <w:rFonts w:ascii="Arial" w:hAnsi="Arial" w:cs="Arial"/>
                <w:sz w:val="20"/>
                <w:szCs w:val="20"/>
              </w:rPr>
              <w:t xml:space="preserve"> 5</w:t>
            </w:r>
            <w:r>
              <w:rPr>
                <w:rFonts w:ascii="Arial" w:hAnsi="Arial" w:cs="Arial"/>
                <w:sz w:val="20"/>
                <w:szCs w:val="20"/>
              </w:rPr>
              <w:t>) + (</w:t>
            </w:r>
            <w:r w:rsidRPr="005379EA">
              <w:rPr>
                <w:rFonts w:ascii="Arial" w:hAnsi="Arial" w:cs="Arial"/>
                <w:sz w:val="20"/>
                <w:szCs w:val="20"/>
              </w:rPr>
              <w:t xml:space="preserve">25 </w:t>
            </w:r>
            <w:r w:rsidRPr="005379EA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× </w:t>
            </w:r>
            <w:r w:rsidRPr="005379EA">
              <w:rPr>
                <w:rFonts w:ascii="Arial" w:hAnsi="Arial" w:cs="Arial"/>
                <w:sz w:val="20"/>
                <w:szCs w:val="20"/>
              </w:rPr>
              <w:t>6</w:t>
            </w:r>
            <w:r>
              <w:rPr>
                <w:rFonts w:ascii="Arial" w:hAnsi="Arial" w:cs="Arial"/>
                <w:sz w:val="20"/>
                <w:szCs w:val="20"/>
              </w:rPr>
              <w:t>) + (</w:t>
            </w:r>
            <w:r w:rsidRPr="005379EA">
              <w:rPr>
                <w:rFonts w:ascii="Arial" w:hAnsi="Arial" w:cs="Arial"/>
                <w:sz w:val="20"/>
                <w:szCs w:val="20"/>
              </w:rPr>
              <w:t xml:space="preserve">35 </w:t>
            </w:r>
            <w:r w:rsidRPr="005379EA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× </w:t>
            </w:r>
            <w:r w:rsidRPr="005379EA">
              <w:rPr>
                <w:rFonts w:ascii="Arial" w:hAnsi="Arial" w:cs="Arial"/>
                <w:sz w:val="20"/>
                <w:szCs w:val="20"/>
              </w:rPr>
              <w:t>3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3A3BF99B" w14:textId="4215866A" w:rsidR="00077421" w:rsidRPr="005379EA" w:rsidRDefault="00077421" w:rsidP="004F4A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or 30 + 75 + 150 +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>105  or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360</w:t>
            </w:r>
          </w:p>
        </w:tc>
        <w:tc>
          <w:tcPr>
            <w:tcW w:w="1822" w:type="pct"/>
            <w:vAlign w:val="center"/>
          </w:tcPr>
          <w:p w14:paraId="29E38FBE" w14:textId="2E35472D" w:rsidR="00077421" w:rsidRPr="005379EA" w:rsidRDefault="00077421" w:rsidP="006B78DD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077421">
              <w:rPr>
                <w:rFonts w:ascii="Arial" w:hAnsi="Arial" w:cs="Arial"/>
                <w:sz w:val="20"/>
                <w:szCs w:val="20"/>
              </w:rPr>
              <w:t xml:space="preserve">Must be consistent values </w:t>
            </w:r>
            <w:proofErr w:type="spellStart"/>
            <w:proofErr w:type="gramStart"/>
            <w:r w:rsidRPr="00077421">
              <w:rPr>
                <w:rFonts w:ascii="Arial" w:hAnsi="Arial" w:cs="Arial"/>
                <w:sz w:val="20"/>
                <w:szCs w:val="20"/>
              </w:rPr>
              <w:t>e</w:t>
            </w:r>
            <w:r w:rsidR="006B78DD">
              <w:rPr>
                <w:rFonts w:ascii="Arial" w:hAnsi="Arial" w:cs="Arial"/>
                <w:sz w:val="20"/>
                <w:szCs w:val="20"/>
              </w:rPr>
              <w:t>g</w:t>
            </w:r>
            <w:proofErr w:type="spellEnd"/>
            <w:proofErr w:type="gramEnd"/>
            <w:r w:rsidRPr="00077421">
              <w:rPr>
                <w:rFonts w:ascii="Arial" w:hAnsi="Arial" w:cs="Arial"/>
                <w:sz w:val="20"/>
                <w:szCs w:val="20"/>
              </w:rPr>
              <w:t xml:space="preserve"> all upper or lower</w:t>
            </w:r>
          </w:p>
        </w:tc>
        <w:tc>
          <w:tcPr>
            <w:tcW w:w="390" w:type="pct"/>
            <w:vAlign w:val="center"/>
          </w:tcPr>
          <w:p w14:paraId="1A0E3D19" w14:textId="5694BADC" w:rsidR="00077421" w:rsidRPr="00363764" w:rsidRDefault="00077421" w:rsidP="001912D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63764">
              <w:rPr>
                <w:rFonts w:ascii="Arial" w:hAnsi="Arial" w:cs="Arial"/>
                <w:sz w:val="20"/>
                <w:szCs w:val="20"/>
              </w:rPr>
              <w:t>H24</w:t>
            </w:r>
          </w:p>
        </w:tc>
      </w:tr>
      <w:tr w:rsidR="00077421" w:rsidRPr="00363764" w14:paraId="17337EAB" w14:textId="77777777" w:rsidTr="004F4AA5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F522B2F" w14:textId="77777777" w:rsidR="00077421" w:rsidRPr="00363764" w:rsidRDefault="00077421" w:rsidP="00A87054">
            <w:pPr>
              <w:ind w:right="-8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6E4F9931" w14:textId="77777777" w:rsidR="00077421" w:rsidRPr="00871560" w:rsidRDefault="00077421" w:rsidP="004F4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71560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  <w:vAlign w:val="center"/>
          </w:tcPr>
          <w:p w14:paraId="7EB4D4F3" w14:textId="77777777" w:rsidR="00077421" w:rsidRPr="00363764" w:rsidRDefault="00077421" w:rsidP="004F4A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77565892" w14:textId="5A522B06" w:rsidR="00077421" w:rsidRPr="005379EA" w:rsidRDefault="00077421" w:rsidP="004F4A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heir 360 ÷ 20</w:t>
            </w:r>
          </w:p>
        </w:tc>
        <w:tc>
          <w:tcPr>
            <w:tcW w:w="1822" w:type="pct"/>
            <w:vAlign w:val="center"/>
          </w:tcPr>
          <w:p w14:paraId="4690C742" w14:textId="35CA7CC5" w:rsidR="00077421" w:rsidRPr="005379EA" w:rsidRDefault="00077421" w:rsidP="004F4A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0" w:type="pct"/>
            <w:vAlign w:val="center"/>
          </w:tcPr>
          <w:p w14:paraId="3B39104F" w14:textId="1DA1E395" w:rsidR="00077421" w:rsidRPr="00363764" w:rsidRDefault="00077421" w:rsidP="001912D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63764">
              <w:rPr>
                <w:rFonts w:ascii="Arial" w:hAnsi="Arial" w:cs="Arial"/>
                <w:sz w:val="20"/>
                <w:szCs w:val="20"/>
              </w:rPr>
              <w:t>H24</w:t>
            </w:r>
          </w:p>
        </w:tc>
      </w:tr>
      <w:tr w:rsidR="00077421" w:rsidRPr="00363764" w14:paraId="120E89F6" w14:textId="77777777" w:rsidTr="004F4AA5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CD7A1CE" w14:textId="77777777" w:rsidR="00077421" w:rsidRPr="00363764" w:rsidRDefault="00077421" w:rsidP="00A87054">
            <w:pPr>
              <w:ind w:right="-8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37672352" w14:textId="05AD1383" w:rsidR="00077421" w:rsidRPr="00871560" w:rsidRDefault="00077421" w:rsidP="004F4AA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  <w:vAlign w:val="center"/>
          </w:tcPr>
          <w:p w14:paraId="0AC2BF35" w14:textId="77777777" w:rsidR="00077421" w:rsidRPr="00363764" w:rsidRDefault="00077421" w:rsidP="004F4A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6C2E137E" w14:textId="64E18C85" w:rsidR="00077421" w:rsidRPr="005379EA" w:rsidRDefault="00077421" w:rsidP="004F4A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C01CCC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(£)18</w:t>
            </w:r>
          </w:p>
        </w:tc>
        <w:tc>
          <w:tcPr>
            <w:tcW w:w="1822" w:type="pct"/>
            <w:vAlign w:val="center"/>
          </w:tcPr>
          <w:p w14:paraId="3EAEAE4D" w14:textId="11A2FBBA" w:rsidR="00077421" w:rsidRPr="005379EA" w:rsidRDefault="00077421" w:rsidP="004F4AA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390" w:type="pct"/>
            <w:vAlign w:val="center"/>
          </w:tcPr>
          <w:p w14:paraId="4E619E9B" w14:textId="3310937B" w:rsidR="00077421" w:rsidRPr="00363764" w:rsidRDefault="00077421" w:rsidP="001912D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24</w:t>
            </w:r>
          </w:p>
        </w:tc>
      </w:tr>
      <w:tr w:rsidR="00077421" w:rsidRPr="00363764" w14:paraId="63E76422" w14:textId="77777777" w:rsidTr="00077421">
        <w:trPr>
          <w:trHeight w:val="567"/>
          <w:jc w:val="center"/>
        </w:trPr>
        <w:tc>
          <w:tcPr>
            <w:tcW w:w="312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EAC135F" w14:textId="016B636F" w:rsidR="00077421" w:rsidRPr="00363764" w:rsidRDefault="00077421" w:rsidP="00A87054">
            <w:pPr>
              <w:ind w:right="-81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 (f)</w:t>
            </w:r>
          </w:p>
        </w:tc>
        <w:tc>
          <w:tcPr>
            <w:tcW w:w="326" w:type="pct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A70176D" w14:textId="13D67010" w:rsidR="00077421" w:rsidRPr="00AF6A4A" w:rsidRDefault="00077421" w:rsidP="004F539B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F6A4A">
              <w:rPr>
                <w:rFonts w:ascii="Arial" w:hAnsi="Arial" w:cs="Arial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326" w:type="pct"/>
            <w:shd w:val="clear" w:color="auto" w:fill="D9D9D9" w:themeFill="background1" w:themeFillShade="D9"/>
            <w:vAlign w:val="center"/>
          </w:tcPr>
          <w:p w14:paraId="293F8A70" w14:textId="20A89572" w:rsidR="00077421" w:rsidRPr="00AF6A4A" w:rsidRDefault="00077421" w:rsidP="00C404BC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F6A4A">
              <w:rPr>
                <w:rFonts w:ascii="Arial" w:hAnsi="Arial" w:cs="Arial"/>
                <w:b/>
                <w:bCs/>
                <w:sz w:val="20"/>
                <w:szCs w:val="20"/>
              </w:rPr>
              <w:t>PS</w:t>
            </w:r>
          </w:p>
        </w:tc>
        <w:tc>
          <w:tcPr>
            <w:tcW w:w="1824" w:type="pct"/>
            <w:shd w:val="clear" w:color="auto" w:fill="D9D9D9" w:themeFill="background1" w:themeFillShade="D9"/>
            <w:vAlign w:val="center"/>
          </w:tcPr>
          <w:p w14:paraId="05AEBC5D" w14:textId="12E937AA" w:rsidR="00077421" w:rsidRDefault="00077421" w:rsidP="004F539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04</w:t>
            </w:r>
          </w:p>
        </w:tc>
        <w:tc>
          <w:tcPr>
            <w:tcW w:w="1822" w:type="pct"/>
            <w:shd w:val="clear" w:color="auto" w:fill="D9D9D9" w:themeFill="background1" w:themeFillShade="D9"/>
            <w:vAlign w:val="center"/>
          </w:tcPr>
          <w:p w14:paraId="1B7CEED0" w14:textId="4DD9A6FA" w:rsidR="00077421" w:rsidRPr="005379EA" w:rsidRDefault="00077421" w:rsidP="004F539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ward 2 </w:t>
            </w: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marks if correct answer given</w:t>
            </w:r>
          </w:p>
        </w:tc>
        <w:tc>
          <w:tcPr>
            <w:tcW w:w="390" w:type="pct"/>
            <w:shd w:val="clear" w:color="auto" w:fill="D9D9D9" w:themeFill="background1" w:themeFillShade="D9"/>
            <w:vAlign w:val="center"/>
          </w:tcPr>
          <w:p w14:paraId="22E26FCA" w14:textId="77777777" w:rsidR="00077421" w:rsidRDefault="00077421" w:rsidP="001912D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77421" w:rsidRPr="00363764" w14:paraId="046F8F6F" w14:textId="77777777" w:rsidTr="004F539B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EF95EB1" w14:textId="77777777" w:rsidR="00077421" w:rsidRPr="00363764" w:rsidRDefault="00077421" w:rsidP="00A87054">
            <w:pPr>
              <w:ind w:right="-8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7FB28D2E" w14:textId="57D9B572" w:rsidR="00077421" w:rsidRDefault="00077421" w:rsidP="004F5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</w:tcPr>
          <w:p w14:paraId="7FDF1897" w14:textId="77777777" w:rsidR="00077421" w:rsidRPr="00363764" w:rsidRDefault="00077421" w:rsidP="00A870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2CBF54DD" w14:textId="371E6154" w:rsidR="00077421" w:rsidRDefault="00077421" w:rsidP="004F539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 × 0.2</w:t>
            </w:r>
          </w:p>
        </w:tc>
        <w:tc>
          <w:tcPr>
            <w:tcW w:w="1822" w:type="pct"/>
            <w:vAlign w:val="center"/>
          </w:tcPr>
          <w:p w14:paraId="43276D70" w14:textId="77777777" w:rsidR="00077421" w:rsidRPr="005379EA" w:rsidRDefault="00077421" w:rsidP="004F539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0" w:type="pct"/>
            <w:vAlign w:val="center"/>
          </w:tcPr>
          <w:p w14:paraId="5A9E42A5" w14:textId="6C8718AD" w:rsidR="00077421" w:rsidRDefault="00077421" w:rsidP="001912D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26</w:t>
            </w:r>
          </w:p>
        </w:tc>
      </w:tr>
      <w:tr w:rsidR="00077421" w:rsidRPr="00363764" w14:paraId="03306320" w14:textId="77777777" w:rsidTr="004F539B">
        <w:trPr>
          <w:trHeight w:val="567"/>
          <w:jc w:val="center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6DE407C" w14:textId="77777777" w:rsidR="00077421" w:rsidRPr="00363764" w:rsidRDefault="00077421" w:rsidP="00A87054">
            <w:pPr>
              <w:ind w:right="-81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575CA080" w14:textId="5612B81F" w:rsidR="00077421" w:rsidRDefault="00077421" w:rsidP="004F5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</w:tcPr>
          <w:p w14:paraId="178624F8" w14:textId="77777777" w:rsidR="00077421" w:rsidRPr="00363764" w:rsidRDefault="00077421" w:rsidP="00A870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1045091A" w14:textId="45593B12" w:rsidR="00077421" w:rsidRDefault="00077421" w:rsidP="004F539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0.04 </w:t>
            </w:r>
          </w:p>
        </w:tc>
        <w:tc>
          <w:tcPr>
            <w:tcW w:w="1822" w:type="pct"/>
            <w:vAlign w:val="center"/>
          </w:tcPr>
          <w:p w14:paraId="437AD71A" w14:textId="16A06FFE" w:rsidR="00077421" w:rsidRPr="005379EA" w:rsidRDefault="00077421" w:rsidP="004F539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390" w:type="pct"/>
            <w:vAlign w:val="center"/>
          </w:tcPr>
          <w:p w14:paraId="5A9AE42C" w14:textId="32ED621D" w:rsidR="00077421" w:rsidRDefault="00077421" w:rsidP="001912D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26</w:t>
            </w:r>
          </w:p>
        </w:tc>
      </w:tr>
    </w:tbl>
    <w:p w14:paraId="10CBF267" w14:textId="02D8894D" w:rsidR="00445F86" w:rsidRDefault="00445F86"/>
    <w:tbl>
      <w:tblPr>
        <w:tblStyle w:val="TableGrid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689"/>
        <w:gridCol w:w="709"/>
        <w:gridCol w:w="777"/>
        <w:gridCol w:w="3906"/>
        <w:gridCol w:w="3969"/>
        <w:gridCol w:w="831"/>
      </w:tblGrid>
      <w:tr w:rsidR="00CA1CD2" w:rsidRPr="005336A9" w14:paraId="43FECD59" w14:textId="77777777" w:rsidTr="00C404BC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6F5438" w14:textId="6E7015F1" w:rsidR="00CA1CD2" w:rsidRPr="005336A9" w:rsidRDefault="003B2310" w:rsidP="007435A2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br w:type="page"/>
            </w:r>
            <w:r w:rsidR="00E5449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(Section B) 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2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:</w:t>
            </w:r>
            <w:r w:rsidR="008B720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  </w:t>
            </w:r>
            <w:r w:rsidR="00AC7DBC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lotment</w:t>
            </w:r>
            <w:proofErr w:type="gramStart"/>
            <w:r w:rsidR="00DF7BD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proofErr w:type="gramEnd"/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8B7206" w:rsidRPr="005336A9" w14:paraId="402CD689" w14:textId="77777777" w:rsidTr="00077421">
        <w:trPr>
          <w:trHeight w:val="567"/>
          <w:jc w:val="center"/>
        </w:trPr>
        <w:tc>
          <w:tcPr>
            <w:tcW w:w="3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6D6C5E" w14:textId="4330F2B9" w:rsidR="008B7206" w:rsidRPr="00066498" w:rsidRDefault="008B7206" w:rsidP="008B7206">
            <w:pPr>
              <w:ind w:right="-18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E3422B" w14:textId="47DC74CE" w:rsidR="008B7206" w:rsidRPr="005336A9" w:rsidRDefault="008B7206" w:rsidP="008B7206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C6E344E" w14:textId="6F79D541" w:rsidR="008B7206" w:rsidRPr="00445F86" w:rsidRDefault="008B7206" w:rsidP="008B7206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AD94F28" w14:textId="4359E70D" w:rsidR="008B7206" w:rsidRPr="00182FFA" w:rsidRDefault="008B7206" w:rsidP="00182FFA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rocess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Answer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DBE7B90" w14:textId="3A085223" w:rsidR="008B7206" w:rsidRPr="00C12CEA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vidence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with guidance)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970878" w14:textId="700C8EC6" w:rsidR="008B7206" w:rsidRPr="005336A9" w:rsidRDefault="008B7206" w:rsidP="008B7206">
            <w:pPr>
              <w:jc w:val="center"/>
              <w:rPr>
                <w:rFonts w:ascii="Arial" w:hAnsi="Arial" w:cs="Arial"/>
                <w:b/>
                <w:i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077421" w:rsidRPr="005336A9" w14:paraId="607F0460" w14:textId="77777777" w:rsidTr="00077421">
        <w:trPr>
          <w:trHeight w:val="567"/>
          <w:jc w:val="center"/>
        </w:trPr>
        <w:tc>
          <w:tcPr>
            <w:tcW w:w="3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4CE6A4" w14:textId="0D6AF861" w:rsidR="00077421" w:rsidRPr="00240F3A" w:rsidRDefault="00077421" w:rsidP="00077421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a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3913FF" w14:textId="673E027B" w:rsidR="00077421" w:rsidRPr="00240F3A" w:rsidRDefault="00077421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C0DF20" w14:textId="0571D33F" w:rsidR="00077421" w:rsidRDefault="00077421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3C9F06" w14:textId="108AF997" w:rsidR="00077421" w:rsidRPr="00C01CCC" w:rsidRDefault="00077421" w:rsidP="00B34BAE">
            <w:pPr>
              <w:spacing w:after="0"/>
              <w:rPr>
                <w:rFonts w:ascii="Arial" w:hAnsi="Arial" w:cs="Arial"/>
                <w:bCs/>
                <w:sz w:val="20"/>
                <w:szCs w:val="20"/>
              </w:rPr>
            </w:pPr>
            <w:r w:rsidRPr="00C01CCC">
              <w:rPr>
                <w:rFonts w:ascii="Arial" w:hAnsi="Arial" w:cs="Arial"/>
                <w:bCs/>
                <w:sz w:val="20"/>
                <w:szCs w:val="20"/>
              </w:rPr>
              <w:t>318.495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C01CCC">
              <w:rPr>
                <w:rFonts w:ascii="Arial" w:hAnsi="Arial" w:cs="Arial"/>
                <w:bCs/>
                <w:sz w:val="20"/>
                <w:szCs w:val="20"/>
              </w:rPr>
              <w:t>(m</w:t>
            </w:r>
            <w:r w:rsidRPr="00C01CCC">
              <w:rPr>
                <w:rFonts w:ascii="Arial" w:hAnsi="Arial" w:cs="Arial"/>
                <w:bCs/>
                <w:sz w:val="20"/>
                <w:szCs w:val="20"/>
                <w:vertAlign w:val="superscript"/>
              </w:rPr>
              <w:t>2</w:t>
            </w:r>
            <w:r w:rsidRPr="00C01CCC">
              <w:rPr>
                <w:rFonts w:ascii="Arial" w:hAnsi="Arial" w:cs="Arial"/>
                <w:bCs/>
                <w:sz w:val="20"/>
                <w:szCs w:val="20"/>
              </w:rPr>
              <w:t>)</w:t>
            </w:r>
            <w:r>
              <w:rPr>
                <w:rFonts w:ascii="Arial" w:hAnsi="Arial" w:cs="Arial"/>
                <w:sz w:val="20"/>
                <w:szCs w:val="20"/>
              </w:rPr>
              <w:t xml:space="preserve"> or 318.5 or 318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FAD7F32" w14:textId="7190C924" w:rsidR="00077421" w:rsidRPr="00C01CCC" w:rsidRDefault="00077421" w:rsidP="00B34BAE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A452BF">
              <w:rPr>
                <w:rFonts w:ascii="Arial" w:hAnsi="Arial" w:cs="Arial"/>
                <w:sz w:val="20"/>
                <w:szCs w:val="20"/>
              </w:rPr>
              <w:t>Award 3 marks if correct answer given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F58F15" w14:textId="77777777" w:rsidR="00077421" w:rsidRPr="00240F3A" w:rsidRDefault="00077421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77421" w:rsidRPr="005336A9" w14:paraId="5A6241F4" w14:textId="77777777" w:rsidTr="00077421">
        <w:trPr>
          <w:trHeight w:val="567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18A37B" w14:textId="4EBAFA90" w:rsidR="00077421" w:rsidRPr="005336A9" w:rsidRDefault="00077421" w:rsidP="00066498">
            <w:pPr>
              <w:ind w:right="-18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44587C" w14:textId="417695BA" w:rsidR="00077421" w:rsidRPr="00C01CCC" w:rsidRDefault="00077421" w:rsidP="00066498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01CC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036CBB" w14:textId="790FF1F6" w:rsidR="00077421" w:rsidRPr="00445F86" w:rsidRDefault="00077421" w:rsidP="00066498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F1A0D" w14:textId="11F80376" w:rsidR="00077421" w:rsidRPr="002B4A2C" w:rsidRDefault="00077421" w:rsidP="00E85AD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rrect total a</w:t>
            </w:r>
            <w:r w:rsidRPr="002B4A2C">
              <w:rPr>
                <w:rFonts w:ascii="Arial" w:hAnsi="Arial" w:cs="Arial"/>
                <w:sz w:val="20"/>
                <w:szCs w:val="20"/>
              </w:rPr>
              <w:t xml:space="preserve">rea of </w:t>
            </w:r>
            <w:r>
              <w:rPr>
                <w:rFonts w:ascii="Arial" w:hAnsi="Arial" w:cs="Arial"/>
                <w:sz w:val="20"/>
                <w:szCs w:val="20"/>
              </w:rPr>
              <w:t>rectangular element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72F93" w14:textId="376398FC" w:rsidR="00077421" w:rsidRPr="002B4A2C" w:rsidRDefault="00077421" w:rsidP="00066498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ee diagrams for alternative strategies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F905D9" w14:textId="53598B46" w:rsidR="00077421" w:rsidRPr="0083172F" w:rsidRDefault="00077421" w:rsidP="00C01CC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6b</w:t>
            </w:r>
          </w:p>
        </w:tc>
      </w:tr>
      <w:tr w:rsidR="00077421" w:rsidRPr="005336A9" w14:paraId="63409FBC" w14:textId="77777777" w:rsidTr="00077421">
        <w:trPr>
          <w:trHeight w:val="567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6890B9B" w14:textId="668EBEDC" w:rsidR="00077421" w:rsidRPr="005336A9" w:rsidRDefault="00077421" w:rsidP="00066498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EE43E" w14:textId="5EE700CF" w:rsidR="00077421" w:rsidRPr="005336A9" w:rsidRDefault="00077421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6FB6F" w14:textId="77777777" w:rsidR="00077421" w:rsidRPr="005336A9" w:rsidRDefault="00077421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895BA" w14:textId="40C147FE" w:rsidR="00077421" w:rsidRPr="00A7345B" w:rsidRDefault="00077421" w:rsidP="007435A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orrect area of triangle or trapezium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4FBC0" w14:textId="015ED4F9" w:rsidR="00077421" w:rsidRPr="00077421" w:rsidRDefault="00077421" w:rsidP="007435A2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77421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ee diagrams for alternative strategies</w:t>
            </w:r>
          </w:p>
        </w:tc>
        <w:tc>
          <w:tcPr>
            <w:tcW w:w="383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5AE644" w14:textId="6A84ACF5" w:rsidR="00077421" w:rsidRPr="0083172F" w:rsidRDefault="00077421" w:rsidP="00C01CCC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6b</w:t>
            </w:r>
          </w:p>
        </w:tc>
      </w:tr>
      <w:tr w:rsidR="00077421" w:rsidRPr="005336A9" w14:paraId="3CAD750A" w14:textId="77777777" w:rsidTr="00077421">
        <w:trPr>
          <w:trHeight w:val="567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F49A74" w14:textId="77777777" w:rsidR="00077421" w:rsidRPr="005336A9" w:rsidRDefault="00077421" w:rsidP="00066498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D651F1" w14:textId="3AA8FD02" w:rsidR="00077421" w:rsidRDefault="00077421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1289DB" w14:textId="77777777" w:rsidR="00077421" w:rsidRPr="005336A9" w:rsidRDefault="00077421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3F616A" w14:textId="183E4A69" w:rsidR="00077421" w:rsidRPr="00A7345B" w:rsidRDefault="003F64E3" w:rsidP="00817751">
            <w:pPr>
              <w:rPr>
                <w:rFonts w:ascii="Arial" w:hAnsi="Arial" w:cs="Arial"/>
                <w:sz w:val="20"/>
                <w:szCs w:val="20"/>
              </w:rPr>
            </w:pPr>
            <w:r w:rsidRPr="00C01CCC">
              <w:rPr>
                <w:rFonts w:ascii="Arial" w:hAnsi="Arial" w:cs="Arial"/>
                <w:bCs/>
                <w:sz w:val="20"/>
                <w:szCs w:val="20"/>
              </w:rPr>
              <w:t>318.495</w:t>
            </w:r>
            <w:r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C01CCC">
              <w:rPr>
                <w:rFonts w:ascii="Arial" w:hAnsi="Arial" w:cs="Arial"/>
                <w:bCs/>
                <w:sz w:val="20"/>
                <w:szCs w:val="20"/>
              </w:rPr>
              <w:t>(m</w:t>
            </w:r>
            <w:r w:rsidRPr="00C01CCC">
              <w:rPr>
                <w:rFonts w:ascii="Arial" w:hAnsi="Arial" w:cs="Arial"/>
                <w:bCs/>
                <w:sz w:val="20"/>
                <w:szCs w:val="20"/>
                <w:vertAlign w:val="superscript"/>
              </w:rPr>
              <w:t>2</w:t>
            </w:r>
            <w:r w:rsidRPr="00C01CCC">
              <w:rPr>
                <w:rFonts w:ascii="Arial" w:hAnsi="Arial" w:cs="Arial"/>
                <w:bCs/>
                <w:sz w:val="20"/>
                <w:szCs w:val="20"/>
              </w:rPr>
              <w:t>)</w:t>
            </w:r>
            <w:r>
              <w:rPr>
                <w:rFonts w:ascii="Arial" w:hAnsi="Arial" w:cs="Arial"/>
                <w:sz w:val="20"/>
                <w:szCs w:val="20"/>
              </w:rPr>
              <w:t xml:space="preserve"> or 318.5 or 318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75CD01" w14:textId="77777777" w:rsidR="00077421" w:rsidRPr="00077421" w:rsidRDefault="00077421" w:rsidP="00817751">
            <w:pPr>
              <w:rPr>
                <w:rFonts w:ascii="Arial" w:hAnsi="Arial" w:cs="Arial"/>
                <w:sz w:val="20"/>
                <w:szCs w:val="20"/>
              </w:rPr>
            </w:pPr>
            <w:r w:rsidRPr="00077421">
              <w:rPr>
                <w:rFonts w:ascii="Arial" w:hAnsi="Arial" w:cs="Arial"/>
                <w:sz w:val="20"/>
                <w:szCs w:val="20"/>
              </w:rPr>
              <w:t xml:space="preserve">FT </w:t>
            </w:r>
            <w:r w:rsidRPr="00077421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077421">
              <w:rPr>
                <w:rFonts w:ascii="Arial" w:hAnsi="Arial" w:cs="Arial"/>
                <w:sz w:val="20"/>
                <w:szCs w:val="20"/>
              </w:rPr>
              <w:t xml:space="preserve"> areas from correct methods in first two marks </w:t>
            </w:r>
          </w:p>
          <w:p w14:paraId="2F88E498" w14:textId="4F4686B0" w:rsidR="00077421" w:rsidRPr="00077421" w:rsidRDefault="00077421" w:rsidP="00817751">
            <w:pPr>
              <w:rPr>
                <w:rFonts w:ascii="Arial" w:hAnsi="Arial" w:cs="Arial"/>
                <w:sz w:val="20"/>
                <w:szCs w:val="20"/>
              </w:rPr>
            </w:pPr>
            <w:r w:rsidRPr="00077421">
              <w:rPr>
                <w:rFonts w:ascii="Arial" w:hAnsi="Arial" w:cs="Arial"/>
                <w:sz w:val="20"/>
                <w:szCs w:val="20"/>
              </w:rPr>
              <w:t xml:space="preserve">Accept rounding to nearest whole number of 1 </w:t>
            </w:r>
            <w:proofErr w:type="spellStart"/>
            <w:r w:rsidRPr="00077421">
              <w:rPr>
                <w:rFonts w:ascii="Arial" w:hAnsi="Arial" w:cs="Arial"/>
                <w:sz w:val="20"/>
                <w:szCs w:val="20"/>
              </w:rPr>
              <w:t>dp</w:t>
            </w:r>
            <w:proofErr w:type="spellEnd"/>
          </w:p>
        </w:tc>
        <w:tc>
          <w:tcPr>
            <w:tcW w:w="383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B660D4" w14:textId="473D78DF" w:rsidR="00077421" w:rsidRPr="0083172F" w:rsidRDefault="00077421" w:rsidP="00C01CCC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6b</w:t>
            </w:r>
          </w:p>
        </w:tc>
      </w:tr>
    </w:tbl>
    <w:p w14:paraId="679B97CA" w14:textId="77777777" w:rsidR="00C41A00" w:rsidRDefault="00C41A00">
      <w:pPr>
        <w:spacing w:after="200" w:line="276" w:lineRule="auto"/>
      </w:pPr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11"/>
      </w:tblGrid>
      <w:tr w:rsidR="00C41A00" w14:paraId="2871DCDB" w14:textId="77777777" w:rsidTr="004F6671">
        <w:trPr>
          <w:trHeight w:val="4268"/>
        </w:trPr>
        <w:tc>
          <w:tcPr>
            <w:tcW w:w="6411" w:type="dxa"/>
          </w:tcPr>
          <w:p w14:paraId="35CD84F1" w14:textId="3E0E068E" w:rsidR="00C41A00" w:rsidRPr="00131216" w:rsidRDefault="005F479E" w:rsidP="004F6671">
            <w:pPr>
              <w:rPr>
                <w:rFonts w:ascii="Arial" w:hAnsi="Arial" w:cs="Arial"/>
                <w:vertAlign w:val="superscript"/>
              </w:rPr>
            </w:pPr>
            <w:r w:rsidRPr="00182FFA">
              <w:rPr>
                <w:rFonts w:ascii="Arial" w:hAnsi="Arial" w:cs="Arial"/>
                <w:noProof/>
                <w:lang w:eastAsia="en-GB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70CEAF03" wp14:editId="716252A2">
                      <wp:simplePos x="0" y="0"/>
                      <wp:positionH relativeFrom="column">
                        <wp:posOffset>-90805</wp:posOffset>
                      </wp:positionH>
                      <wp:positionV relativeFrom="paragraph">
                        <wp:posOffset>3059430</wp:posOffset>
                      </wp:positionV>
                      <wp:extent cx="3933825" cy="2714625"/>
                      <wp:effectExtent l="0" t="0" r="0" b="0"/>
                      <wp:wrapNone/>
                      <wp:docPr id="306" name="Group 30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33825" cy="2714625"/>
                                <a:chOff x="0" y="0"/>
                                <a:chExt cx="3933825" cy="2714625"/>
                              </a:xfrm>
                            </wpg:grpSpPr>
                            <wps:wsp>
                              <wps:cNvPr id="30" name="Straight Connector 30"/>
                              <wps:cNvCnPr/>
                              <wps:spPr>
                                <a:xfrm flipH="1">
                                  <a:off x="1009650" y="1352550"/>
                                  <a:ext cx="230505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26" name="Group 226"/>
                              <wpg:cNvGrpSpPr/>
                              <wpg:grpSpPr>
                                <a:xfrm>
                                  <a:off x="0" y="0"/>
                                  <a:ext cx="3933825" cy="2714625"/>
                                  <a:chOff x="0" y="0"/>
                                  <a:chExt cx="3933825" cy="2714625"/>
                                </a:xfrm>
                              </wpg:grpSpPr>
                              <wpg:grpSp>
                                <wpg:cNvPr id="17" name="Group 17"/>
                                <wpg:cNvGrpSpPr/>
                                <wpg:grpSpPr>
                                  <a:xfrm>
                                    <a:off x="0" y="0"/>
                                    <a:ext cx="3933825" cy="2714625"/>
                                    <a:chOff x="0" y="0"/>
                                    <a:chExt cx="3933825" cy="2714625"/>
                                  </a:xfrm>
                                </wpg:grpSpPr>
                                <wpg:grpSp>
                                  <wpg:cNvPr id="18" name="Group 18"/>
                                  <wpg:cNvGrpSpPr/>
                                  <wpg:grpSpPr>
                                    <a:xfrm>
                                      <a:off x="0" y="342900"/>
                                      <a:ext cx="866140" cy="1876425"/>
                                      <a:chOff x="-161924" y="0"/>
                                      <a:chExt cx="866774" cy="1609725"/>
                                    </a:xfrm>
                                  </wpg:grpSpPr>
                                  <wps:wsp>
                                    <wps:cNvPr id="19" name="Straight Arrow Connector 19"/>
                                    <wps:cNvCnPr/>
                                    <wps:spPr>
                                      <a:xfrm>
                                        <a:off x="704850" y="0"/>
                                        <a:ext cx="0" cy="16097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0" name="Text Box 20"/>
                                    <wps:cNvSpPr txBox="1"/>
                                    <wps:spPr>
                                      <a:xfrm>
                                        <a:off x="-161924" y="790575"/>
                                        <a:ext cx="80010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E7D0617" w14:textId="77777777" w:rsidR="00817751" w:rsidRPr="00182FFA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182FFA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18.3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1" name="Group 21"/>
                                  <wpg:cNvGrpSpPr/>
                                  <wpg:grpSpPr>
                                    <a:xfrm>
                                      <a:off x="971550" y="0"/>
                                      <a:ext cx="1333500" cy="352425"/>
                                      <a:chOff x="-1876425" y="180975"/>
                                      <a:chExt cx="1333500" cy="352425"/>
                                    </a:xfrm>
                                  </wpg:grpSpPr>
                                  <wps:wsp>
                                    <wps:cNvPr id="22" name="Straight Arrow Connector 22"/>
                                    <wps:cNvCnPr/>
                                    <wps:spPr>
                                      <a:xfrm>
                                        <a:off x="-1876425" y="44767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3" name="Text Box 23"/>
                                    <wps:cNvSpPr txBox="1"/>
                                    <wps:spPr>
                                      <a:xfrm>
                                        <a:off x="-1609725" y="180975"/>
                                        <a:ext cx="638175" cy="352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D5F70AE" w14:textId="77777777" w:rsidR="00817751" w:rsidRPr="00182FFA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182FFA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7.5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4" name="Group 24"/>
                                  <wpg:cNvGrpSpPr/>
                                  <wpg:grpSpPr>
                                    <a:xfrm>
                                      <a:off x="971550" y="2352675"/>
                                      <a:ext cx="2352675" cy="361950"/>
                                      <a:chOff x="0" y="0"/>
                                      <a:chExt cx="2352675" cy="361950"/>
                                    </a:xfrm>
                                  </wpg:grpSpPr>
                                  <wps:wsp>
                                    <wps:cNvPr id="25" name="Text Box 25"/>
                                    <wps:cNvSpPr txBox="1"/>
                                    <wps:spPr>
                                      <a:xfrm>
                                        <a:off x="762000" y="9525"/>
                                        <a:ext cx="800100" cy="352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1729243" w14:textId="77777777" w:rsidR="00817751" w:rsidRPr="00182FFA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182FFA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0.4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6" name="Straight Arrow Connector 26"/>
                                    <wps:cNvCnPr/>
                                    <wps:spPr>
                                      <a:xfrm>
                                        <a:off x="0" y="0"/>
                                        <a:ext cx="235267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7" name="Rectangle: Single Corner Snipped 27"/>
                                  <wps:cNvSpPr/>
                                  <wps:spPr>
                                    <a:xfrm>
                                      <a:off x="981075" y="361950"/>
                                      <a:ext cx="2295525" cy="1866900"/>
                                    </a:xfrm>
                                    <a:prstGeom prst="snip1Rect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" name="Straight Arrow Connector 28"/>
                                  <wps:cNvCnPr/>
                                  <wps:spPr>
                                    <a:xfrm>
                                      <a:off x="3409950" y="1314450"/>
                                      <a:ext cx="0" cy="95440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9" name="Text Box 29"/>
                                  <wps:cNvSpPr txBox="1"/>
                                  <wps:spPr>
                                    <a:xfrm>
                                      <a:off x="3295650" y="1695450"/>
                                      <a:ext cx="638175" cy="377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361E004" w14:textId="77777777" w:rsidR="00817751" w:rsidRPr="00182FFA" w:rsidRDefault="00817751" w:rsidP="00C41A00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182FFA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9.8 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24" name="Text Box 224"/>
                                <wps:cNvSpPr txBox="1"/>
                                <wps:spPr>
                                  <a:xfrm>
                                    <a:off x="1628775" y="1533525"/>
                                    <a:ext cx="99060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CDBE4D3" w14:textId="77777777" w:rsidR="00817751" w:rsidRPr="00182FFA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199.92 m</w:t>
                                      </w: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Text Box 225"/>
                                <wps:cNvSpPr txBox="1"/>
                                <wps:spPr>
                                  <a:xfrm>
                                    <a:off x="1381125" y="733425"/>
                                    <a:ext cx="99060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AE657A8" w14:textId="77777777" w:rsidR="00817751" w:rsidRPr="00182FFA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118.575 m</w:t>
                                      </w: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0CEAF03" id="Group 306" o:spid="_x0000_s1026" style="position:absolute;margin-left:-7.15pt;margin-top:240.9pt;width:309.75pt;height:213.75pt;z-index:251660288" coordsize="39338,27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">
                      <v:line id="Straight Connector 30" o:spid="_x0000_s1027" style="position:absolute;flip:x;visibility:visible;mso-wrap-style:square" from="10096,13525" to="33147,13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" strokecolor="#4579b8 [3044]">
                        <v:stroke dashstyle="dash"/>
                      </v:line>
                      <v:group id="Group 226" o:spid="_x0000_s1028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    <v:group id="Group 17" o:spid="_x0000_s1029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<v:group id="Group 18" o:spid="_x0000_s1030" style="position:absolute;top:3429;width:8661;height:18764" coordorigin="-1619" coordsize="8667,16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9" o:spid="_x0000_s1031" type="#_x0000_t32" style="position:absolute;left:7048;width:0;height:160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" strokecolor="black [3213]">
                              <v:stroke startarrow="block" endarrow="block"/>
                            </v:shape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20" o:spid="_x0000_s1032" type="#_x0000_t202" style="position:absolute;left:-1619;top:7905;width:800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4E7D0617" w14:textId="77777777" w:rsidR="00817751" w:rsidRPr="00182FFA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8.3 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1" o:spid="_x0000_s1033" style="position:absolute;left:9715;width:13335;height:3524" coordorigin="-18764,1809" coordsize="13335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  <v:shape id="Straight Arrow Connector 22" o:spid="_x0000_s1034" type="#_x0000_t32" style="position:absolute;left:-18764;top:4476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" strokecolor="black [3213]">
                              <v:stroke startarrow="block" endarrow="block"/>
                            </v:shape>
                            <v:shape id="Text Box 23" o:spid="_x0000_s1035" type="#_x0000_t202" style="position:absolute;left:-16097;top:1809;width:6382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2D5F70AE" w14:textId="77777777" w:rsidR="00817751" w:rsidRPr="00182FFA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7.5 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4" o:spid="_x0000_s1036" style="position:absolute;left:9715;top:23526;width:23527;height:3620" coordsize="23526,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  <v:shape id="Text Box 25" o:spid="_x0000_s1037" type="#_x0000_t202" style="position:absolute;left:7620;top:95;width:800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41729243" w14:textId="77777777" w:rsidR="00817751" w:rsidRPr="00182FFA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.4 m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26" o:spid="_x0000_s1038" type="#_x0000_t32" style="position:absolute;width:23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" strokecolor="black [3213]">
                              <v:stroke startarrow="block" endarrow="block"/>
                            </v:shape>
                          </v:group>
                          <v:shape id="Rectangle: Single Corner Snipped 27" o:spid="_x0000_s1039" style="position:absolute;left:9810;top:3619;width:22956;height:18669;visibility:visible;mso-wrap-style:square;v-text-anchor:middle" coordsize="2295525,1866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" path="m,l1362075,r933450,933450l2295525,1866900,,1866900,,xe" filled="f" strokecolor="black [3213]" strokeweight="2pt">
                            <v:path arrowok="t" o:connecttype="custom" o:connectlocs="0,0;1362075,0;2295525,933450;2295525,1866900;0,1866900;0,0" o:connectangles="0,0,0,0,0,0"/>
                          </v:shape>
                          <v:shape id="Straight Arrow Connector 28" o:spid="_x0000_s1040" type="#_x0000_t32" style="position:absolute;left:34099;top:13144;width:0;height:95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" strokecolor="black [3213]">
                            <v:stroke startarrow="block" endarrow="block"/>
                          </v:shape>
                          <v:shape id="Text Box 29" o:spid="_x0000_s1041" type="#_x0000_t202" style="position:absolute;left:32956;top:16954;width:638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    <v:textbox>
                              <w:txbxContent>
                                <w:p w14:paraId="6361E004" w14:textId="77777777" w:rsidR="00817751" w:rsidRPr="00182FFA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182FFA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9.8 m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24" o:spid="_x0000_s1042" type="#_x0000_t202" style="position:absolute;left:16287;top:15335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zEc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CGPzEcxQAAANwAAAAP&#10;AAAAAAAAAAAAAAAAAAcCAABkcnMvZG93bnJldi54bWxQSwUGAAAAAAMAAwC3AAAA+QIAAAAA&#10;" filled="f" stroked="f" strokeweight=".5pt">
                          <v:textbox>
                            <w:txbxContent>
                              <w:p w14:paraId="3CDBE4D3" w14:textId="77777777" w:rsidR="00817751" w:rsidRPr="00182FFA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99.92 m</w:t>
                                </w: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25" o:spid="_x0000_s1043" type="#_x0000_t202" style="position:absolute;left:13811;top:7334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5SH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GSzOHvTDgCcvkLAAD//wMAUEsBAi0AFAAGAAgAAAAhANvh9svuAAAAhQEAABMAAAAAAAAA&#10;AAAAAAAAAAAAAFtDb250ZW50X1R5cGVzXS54bWxQSwECLQAUAAYACAAAACEAWvQsW78AAAAVAQAA&#10;CwAAAAAAAAAAAAAAAAAfAQAAX3JlbHMvLnJlbHNQSwECLQAUAAYACAAAACEA6XOUh8YAAADcAAAA&#10;DwAAAAAAAAAAAAAAAAAHAgAAZHJzL2Rvd25yZXYueG1sUEsFBgAAAAADAAMAtwAAAPoCAAAAAA==&#10;" filled="f" stroked="f" strokeweight=".5pt">
                          <v:textbox>
                            <w:txbxContent>
                              <w:p w14:paraId="5AE657A8" w14:textId="77777777" w:rsidR="00817751" w:rsidRPr="00182FFA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18.575 m</w:t>
                                </w: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C41A00" w:rsidRPr="00182FFA">
              <w:rPr>
                <w:rFonts w:ascii="Arial" w:hAnsi="Arial" w:cs="Arial"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59264" behindDoc="1" locked="0" layoutInCell="1" allowOverlap="1" wp14:anchorId="57F79C7E" wp14:editId="513B739A">
                      <wp:simplePos x="0" y="0"/>
                      <wp:positionH relativeFrom="column">
                        <wp:posOffset>-24130</wp:posOffset>
                      </wp:positionH>
                      <wp:positionV relativeFrom="paragraph">
                        <wp:posOffset>306705</wp:posOffset>
                      </wp:positionV>
                      <wp:extent cx="3933825" cy="2714625"/>
                      <wp:effectExtent l="0" t="0" r="0" b="0"/>
                      <wp:wrapTight wrapText="bothSides">
                        <wp:wrapPolygon edited="0">
                          <wp:start x="7113" y="0"/>
                          <wp:lineTo x="4498" y="2728"/>
                          <wp:lineTo x="4393" y="3183"/>
                          <wp:lineTo x="4498" y="10004"/>
                          <wp:lineTo x="732" y="10307"/>
                          <wp:lineTo x="314" y="10459"/>
                          <wp:lineTo x="314" y="12581"/>
                          <wp:lineTo x="4289" y="14855"/>
                          <wp:lineTo x="4393" y="18644"/>
                          <wp:lineTo x="6799" y="19705"/>
                          <wp:lineTo x="9832" y="19705"/>
                          <wp:lineTo x="9832" y="21373"/>
                          <wp:lineTo x="13598" y="21373"/>
                          <wp:lineTo x="13598" y="19705"/>
                          <wp:lineTo x="17887" y="19251"/>
                          <wp:lineTo x="19246" y="18038"/>
                          <wp:lineTo x="18933" y="17280"/>
                          <wp:lineTo x="19979" y="17280"/>
                          <wp:lineTo x="21338" y="15916"/>
                          <wp:lineTo x="21443" y="14097"/>
                          <wp:lineTo x="21025" y="13642"/>
                          <wp:lineTo x="18933" y="12429"/>
                          <wp:lineTo x="19246" y="11368"/>
                          <wp:lineTo x="18933" y="10459"/>
                          <wp:lineTo x="18096" y="10004"/>
                          <wp:lineTo x="14749" y="5154"/>
                          <wp:lineTo x="14958" y="3335"/>
                          <wp:lineTo x="12447" y="2577"/>
                          <wp:lineTo x="12866" y="1971"/>
                          <wp:lineTo x="9937" y="0"/>
                          <wp:lineTo x="7113" y="0"/>
                        </wp:wrapPolygon>
                      </wp:wrapTight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33825" cy="2714625"/>
                                <a:chOff x="0" y="0"/>
                                <a:chExt cx="3933825" cy="2714625"/>
                              </a:xfrm>
                            </wpg:grpSpPr>
                            <wpg:grpSp>
                              <wpg:cNvPr id="4" name="Group 4"/>
                              <wpg:cNvGrpSpPr/>
                              <wpg:grpSpPr>
                                <a:xfrm>
                                  <a:off x="0" y="342900"/>
                                  <a:ext cx="866140" cy="1876425"/>
                                  <a:chOff x="-161924" y="0"/>
                                  <a:chExt cx="866774" cy="1609725"/>
                                </a:xfrm>
                              </wpg:grpSpPr>
                              <wps:wsp>
                                <wps:cNvPr id="5" name="Straight Arrow Connector 5"/>
                                <wps:cNvCnPr/>
                                <wps:spPr>
                                  <a:xfrm>
                                    <a:off x="704850" y="0"/>
                                    <a:ext cx="0" cy="160972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" name="Text Box 6"/>
                                <wps:cNvSpPr txBox="1"/>
                                <wps:spPr>
                                  <a:xfrm>
                                    <a:off x="-161924" y="790575"/>
                                    <a:ext cx="800100" cy="3238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571B1E56" w14:textId="77777777" w:rsidR="00817751" w:rsidRPr="00182FFA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18.3 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8" name="Group 8"/>
                              <wpg:cNvGrpSpPr/>
                              <wpg:grpSpPr>
                                <a:xfrm>
                                  <a:off x="971550" y="0"/>
                                  <a:ext cx="1333500" cy="352425"/>
                                  <a:chOff x="-1876425" y="180975"/>
                                  <a:chExt cx="1333500" cy="352425"/>
                                </a:xfrm>
                              </wpg:grpSpPr>
                              <wps:wsp>
                                <wps:cNvPr id="9" name="Straight Arrow Connector 9"/>
                                <wps:cNvCnPr/>
                                <wps:spPr>
                                  <a:xfrm>
                                    <a:off x="-1876425" y="447675"/>
                                    <a:ext cx="1333500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" name="Text Box 10"/>
                                <wps:cNvSpPr txBox="1"/>
                                <wps:spPr>
                                  <a:xfrm>
                                    <a:off x="-1609725" y="180975"/>
                                    <a:ext cx="63817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667B00B" w14:textId="77777777" w:rsidR="00817751" w:rsidRPr="00182FFA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7.5 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1" name="Group 11"/>
                              <wpg:cNvGrpSpPr/>
                              <wpg:grpSpPr>
                                <a:xfrm>
                                  <a:off x="971550" y="2352675"/>
                                  <a:ext cx="2352675" cy="361950"/>
                                  <a:chOff x="0" y="0"/>
                                  <a:chExt cx="2352675" cy="361950"/>
                                </a:xfrm>
                              </wpg:grpSpPr>
                              <wps:wsp>
                                <wps:cNvPr id="12" name="Text Box 12"/>
                                <wps:cNvSpPr txBox="1"/>
                                <wps:spPr>
                                  <a:xfrm>
                                    <a:off x="762000" y="9525"/>
                                    <a:ext cx="800100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2D977EE" w14:textId="77777777" w:rsidR="00817751" w:rsidRPr="00182FFA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20.4 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Straight Arrow Connector 13"/>
                                <wps:cNvCnPr/>
                                <wps:spPr>
                                  <a:xfrm>
                                    <a:off x="0" y="0"/>
                                    <a:ext cx="235267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" name="Rectangle: Single Corner Snipped 14"/>
                              <wps:cNvSpPr/>
                              <wps:spPr>
                                <a:xfrm>
                                  <a:off x="981075" y="361950"/>
                                  <a:ext cx="2295525" cy="1866900"/>
                                </a:xfrm>
                                <a:prstGeom prst="snip1Rect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Straight Arrow Connector 15"/>
                              <wps:cNvCnPr/>
                              <wps:spPr>
                                <a:xfrm>
                                  <a:off x="3409950" y="1314450"/>
                                  <a:ext cx="0" cy="95440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3295650" y="1695450"/>
                                  <a:ext cx="638175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BDAA873" w14:textId="77777777" w:rsidR="00817751" w:rsidRPr="00182FFA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9.8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F79C7E" id="Group 3" o:spid="_x0000_s1044" style="position:absolute;margin-left:-1.9pt;margin-top:24.15pt;width:309.75pt;height:213.75pt;z-index:-251657216;mso-width-relative:margin;mso-height-relative:margin" coordsize="39338,27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">
                      <v:group id="Group 4" o:spid="_x0000_s1045" style="position:absolute;top:3429;width:8661;height:18764" coordorigin="-1619" coordsize="8667,16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shape id="Straight Arrow Connector 5" o:spid="_x0000_s1046" type="#_x0000_t32" style="position:absolute;left:7048;width:0;height:160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" strokecolor="black [3213]">
                          <v:stroke startarrow="block" endarrow="block"/>
                        </v:shape>
                        <v:shape id="Text Box 6" o:spid="_x0000_s1047" type="#_x0000_t202" style="position:absolute;left:-1619;top:7905;width:800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<v:textbox>
                            <w:txbxContent>
                              <w:p w14:paraId="571B1E56" w14:textId="77777777" w:rsidR="00817751" w:rsidRPr="00182FFA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8.3 m</w:t>
                                </w:r>
                              </w:p>
                            </w:txbxContent>
                          </v:textbox>
                        </v:shape>
                      </v:group>
                      <v:group id="Group 8" o:spid="_x0000_s1048" style="position:absolute;left:9715;width:13335;height:3524" coordorigin="-18764,1809" coordsize="13335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<v:shape id="Straight Arrow Connector 9" o:spid="_x0000_s1049" type="#_x0000_t32" style="position:absolute;left:-18764;top:4476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" strokecolor="black [3213]">
                          <v:stroke startarrow="block" endarrow="block"/>
                        </v:shape>
                        <v:shape id="Text Box 10" o:spid="_x0000_s1050" type="#_x0000_t202" style="position:absolute;left:-16097;top:1809;width:6382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  <v:textbox>
                            <w:txbxContent>
                              <w:p w14:paraId="4667B00B" w14:textId="77777777" w:rsidR="00817751" w:rsidRPr="00182FFA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7.5 m</w:t>
                                </w:r>
                              </w:p>
                            </w:txbxContent>
                          </v:textbox>
                        </v:shape>
                      </v:group>
                      <v:group id="Group 11" o:spid="_x0000_s1051" style="position:absolute;left:9715;top:23526;width:23527;height:3620" coordsize="23526,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  <v:shape id="Text Box 12" o:spid="_x0000_s1052" type="#_x0000_t202" style="position:absolute;left:7620;top:95;width:800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<v:textbox>
                            <w:txbxContent>
                              <w:p w14:paraId="12D977EE" w14:textId="77777777" w:rsidR="00817751" w:rsidRPr="00182FFA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20.4 m</w:t>
                                </w:r>
                              </w:p>
                            </w:txbxContent>
                          </v:textbox>
                        </v:shape>
                        <v:shape id="Straight Arrow Connector 13" o:spid="_x0000_s1053" type="#_x0000_t32" style="position:absolute;width:23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" strokecolor="black [3213]">
                          <v:stroke startarrow="block" endarrow="block"/>
                        </v:shape>
                      </v:group>
                      <v:shape id="Rectangle: Single Corner Snipped 14" o:spid="_x0000_s1054" style="position:absolute;left:9810;top:3619;width:22956;height:18669;visibility:visible;mso-wrap-style:square;v-text-anchor:middle" coordsize="2295525,1866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" path="m,l1362075,r933450,933450l2295525,1866900,,1866900,,xe" filled="f" strokecolor="black [3213]" strokeweight="2pt">
                        <v:path arrowok="t" o:connecttype="custom" o:connectlocs="0,0;1362075,0;2295525,933450;2295525,1866900;0,1866900;0,0" o:connectangles="0,0,0,0,0,0"/>
                      </v:shape>
                      <v:shape id="Straight Arrow Connector 15" o:spid="_x0000_s1055" type="#_x0000_t32" style="position:absolute;left:34099;top:13144;width:0;height:95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" strokecolor="black [3213]">
                        <v:stroke startarrow="block" endarrow="block"/>
                      </v:shape>
                      <v:shape id="Text Box 16" o:spid="_x0000_s1056" type="#_x0000_t202" style="position:absolute;left:32956;top:16954;width:638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<v:textbox>
                          <w:txbxContent>
                            <w:p w14:paraId="3BDAA873" w14:textId="77777777" w:rsidR="00817751" w:rsidRPr="00182FFA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182FFA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9.8 m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 w:rsidR="00C41A00" w:rsidRPr="00182FFA">
              <w:rPr>
                <w:rFonts w:ascii="Arial" w:hAnsi="Arial" w:cs="Arial"/>
                <w:sz w:val="20"/>
                <w:szCs w:val="20"/>
              </w:rPr>
              <w:t>Total area = 318.495</w:t>
            </w:r>
            <w:r w:rsidR="00131216" w:rsidRPr="00182FF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41A00" w:rsidRPr="00182FFA">
              <w:rPr>
                <w:rFonts w:ascii="Arial" w:hAnsi="Arial" w:cs="Arial"/>
                <w:sz w:val="20"/>
                <w:szCs w:val="20"/>
              </w:rPr>
              <w:t>m</w:t>
            </w:r>
            <w:r w:rsidR="00C41A00" w:rsidRPr="00182FFA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 w:rsidR="00C41A00" w14:paraId="344EF39A" w14:textId="77777777" w:rsidTr="004F6671">
        <w:trPr>
          <w:trHeight w:val="4268"/>
        </w:trPr>
        <w:tc>
          <w:tcPr>
            <w:tcW w:w="6411" w:type="dxa"/>
          </w:tcPr>
          <w:p w14:paraId="33328617" w14:textId="34D72E0A" w:rsidR="00C41A00" w:rsidRPr="00182FFA" w:rsidRDefault="00C41A00" w:rsidP="004F6671">
            <w:pPr>
              <w:rPr>
                <w:rFonts w:ascii="Arial" w:hAnsi="Arial" w:cs="Arial"/>
                <w:noProof/>
                <w:lang w:eastAsia="en-GB"/>
              </w:rPr>
            </w:pPr>
          </w:p>
        </w:tc>
      </w:tr>
      <w:tr w:rsidR="00C41A00" w14:paraId="73A781C0" w14:textId="77777777" w:rsidTr="004F6671">
        <w:trPr>
          <w:trHeight w:val="4268"/>
        </w:trPr>
        <w:tc>
          <w:tcPr>
            <w:tcW w:w="6411" w:type="dxa"/>
          </w:tcPr>
          <w:p w14:paraId="53E42D37" w14:textId="77777777" w:rsidR="00C41A00" w:rsidRPr="00182FFA" w:rsidRDefault="00C41A00" w:rsidP="004F6671">
            <w:pPr>
              <w:rPr>
                <w:noProof/>
              </w:rPr>
            </w:pPr>
            <w:r w:rsidRPr="00182FFA">
              <w:rPr>
                <w:rFonts w:ascii="Arial" w:hAnsi="Arial" w:cs="Arial"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27620A30" wp14:editId="772D8BC8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298450</wp:posOffset>
                      </wp:positionV>
                      <wp:extent cx="3933825" cy="2714625"/>
                      <wp:effectExtent l="0" t="0" r="0" b="0"/>
                      <wp:wrapTight wrapText="bothSides">
                        <wp:wrapPolygon edited="0">
                          <wp:start x="7113" y="0"/>
                          <wp:lineTo x="4498" y="2728"/>
                          <wp:lineTo x="4393" y="3183"/>
                          <wp:lineTo x="4498" y="10004"/>
                          <wp:lineTo x="732" y="10307"/>
                          <wp:lineTo x="314" y="10459"/>
                          <wp:lineTo x="314" y="12581"/>
                          <wp:lineTo x="4289" y="14855"/>
                          <wp:lineTo x="4393" y="18644"/>
                          <wp:lineTo x="6799" y="19705"/>
                          <wp:lineTo x="9832" y="19705"/>
                          <wp:lineTo x="9832" y="21373"/>
                          <wp:lineTo x="13598" y="21373"/>
                          <wp:lineTo x="13598" y="19705"/>
                          <wp:lineTo x="17887" y="19251"/>
                          <wp:lineTo x="19246" y="18038"/>
                          <wp:lineTo x="18933" y="17280"/>
                          <wp:lineTo x="19979" y="17280"/>
                          <wp:lineTo x="21338" y="15916"/>
                          <wp:lineTo x="21443" y="14097"/>
                          <wp:lineTo x="21025" y="13642"/>
                          <wp:lineTo x="18933" y="12429"/>
                          <wp:lineTo x="19246" y="11368"/>
                          <wp:lineTo x="18933" y="10459"/>
                          <wp:lineTo x="18096" y="10004"/>
                          <wp:lineTo x="14749" y="5154"/>
                          <wp:lineTo x="14958" y="3335"/>
                          <wp:lineTo x="12447" y="2577"/>
                          <wp:lineTo x="12866" y="1971"/>
                          <wp:lineTo x="9937" y="0"/>
                          <wp:lineTo x="7113" y="0"/>
                        </wp:wrapPolygon>
                      </wp:wrapTight>
                      <wp:docPr id="227" name="Group 2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33825" cy="2714625"/>
                                <a:chOff x="0" y="0"/>
                                <a:chExt cx="3933825" cy="2714625"/>
                              </a:xfrm>
                            </wpg:grpSpPr>
                            <wpg:grpSp>
                              <wpg:cNvPr id="228" name="Group 228"/>
                              <wpg:cNvGrpSpPr/>
                              <wpg:grpSpPr>
                                <a:xfrm>
                                  <a:off x="0" y="0"/>
                                  <a:ext cx="3933825" cy="2714625"/>
                                  <a:chOff x="0" y="0"/>
                                  <a:chExt cx="3933825" cy="2714625"/>
                                </a:xfrm>
                              </wpg:grpSpPr>
                              <wpg:grpSp>
                                <wpg:cNvPr id="229" name="Group 229"/>
                                <wpg:cNvGrpSpPr/>
                                <wpg:grpSpPr>
                                  <a:xfrm>
                                    <a:off x="0" y="342900"/>
                                    <a:ext cx="866140" cy="1876425"/>
                                    <a:chOff x="-161924" y="0"/>
                                    <a:chExt cx="866774" cy="1609725"/>
                                  </a:xfrm>
                                </wpg:grpSpPr>
                                <wps:wsp>
                                  <wps:cNvPr id="230" name="Straight Arrow Connector 230"/>
                                  <wps:cNvCnPr/>
                                  <wps:spPr>
                                    <a:xfrm>
                                      <a:off x="704850" y="0"/>
                                      <a:ext cx="0" cy="160972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1" name="Text Box 231"/>
                                  <wps:cNvSpPr txBox="1"/>
                                  <wps:spPr>
                                    <a:xfrm>
                                      <a:off x="-161924" y="790575"/>
                                      <a:ext cx="800100" cy="323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1BD9C2D" w14:textId="77777777" w:rsidR="00817751" w:rsidRPr="00182FFA" w:rsidRDefault="00817751" w:rsidP="00C41A00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182FFA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18.3 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2" name="Group 232"/>
                                <wpg:cNvGrpSpPr/>
                                <wpg:grpSpPr>
                                  <a:xfrm>
                                    <a:off x="971550" y="0"/>
                                    <a:ext cx="1333500" cy="352425"/>
                                    <a:chOff x="-1876425" y="180975"/>
                                    <a:chExt cx="1333500" cy="352425"/>
                                  </a:xfrm>
                                </wpg:grpSpPr>
                                <wps:wsp>
                                  <wps:cNvPr id="233" name="Straight Arrow Connector 233"/>
                                  <wps:cNvCnPr/>
                                  <wps:spPr>
                                    <a:xfrm>
                                      <a:off x="-1876425" y="447675"/>
                                      <a:ext cx="13335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34" name="Text Box 234"/>
                                  <wps:cNvSpPr txBox="1"/>
                                  <wps:spPr>
                                    <a:xfrm>
                                      <a:off x="-1609725" y="180975"/>
                                      <a:ext cx="638175" cy="352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21D4382" w14:textId="77777777" w:rsidR="00817751" w:rsidRPr="00182FFA" w:rsidRDefault="00817751" w:rsidP="00C41A00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182FFA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7.5 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5" name="Group 235"/>
                                <wpg:cNvGrpSpPr/>
                                <wpg:grpSpPr>
                                  <a:xfrm>
                                    <a:off x="971550" y="2352675"/>
                                    <a:ext cx="2352675" cy="361950"/>
                                    <a:chOff x="0" y="0"/>
                                    <a:chExt cx="2352675" cy="361950"/>
                                  </a:xfrm>
                                </wpg:grpSpPr>
                                <wps:wsp>
                                  <wps:cNvPr id="236" name="Text Box 236"/>
                                  <wps:cNvSpPr txBox="1"/>
                                  <wps:spPr>
                                    <a:xfrm>
                                      <a:off x="762000" y="9525"/>
                                      <a:ext cx="800100" cy="352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7B3D845" w14:textId="77777777" w:rsidR="00817751" w:rsidRPr="00182FFA" w:rsidRDefault="00817751" w:rsidP="00C41A00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182FFA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0.4 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7" name="Straight Arrow Connector 237"/>
                                  <wps:cNvCnPr/>
                                  <wps:spPr>
                                    <a:xfrm>
                                      <a:off x="0" y="0"/>
                                      <a:ext cx="235267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38" name="Rectangle: Single Corner Snipped 238"/>
                                <wps:cNvSpPr/>
                                <wps:spPr>
                                  <a:xfrm>
                                    <a:off x="981075" y="361950"/>
                                    <a:ext cx="2295525" cy="1866900"/>
                                  </a:xfrm>
                                  <a:prstGeom prst="snip1Rect">
                                    <a:avLst>
                                      <a:gd name="adj" fmla="val 50000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9" name="Straight Arrow Connector 239"/>
                                <wps:cNvCnPr/>
                                <wps:spPr>
                                  <a:xfrm>
                                    <a:off x="3409950" y="1314450"/>
                                    <a:ext cx="0" cy="954405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0" name="Text Box 240"/>
                                <wps:cNvSpPr txBox="1"/>
                                <wps:spPr>
                                  <a:xfrm>
                                    <a:off x="3295650" y="1695450"/>
                                    <a:ext cx="638175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97CCD9E" w14:textId="77777777" w:rsidR="00817751" w:rsidRPr="00182FFA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182FFA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9.8 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1" name="Text Box 241"/>
                              <wps:cNvSpPr txBox="1"/>
                              <wps:spPr>
                                <a:xfrm>
                                  <a:off x="2266950" y="1371600"/>
                                  <a:ext cx="990600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3E91E95" w14:textId="77777777" w:rsidR="00817751" w:rsidRPr="00182FFA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81.245 m</w:t>
                                    </w: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2" name="Text Box 242"/>
                              <wps:cNvSpPr txBox="1"/>
                              <wps:spPr>
                                <a:xfrm>
                                  <a:off x="1123950" y="1400175"/>
                                  <a:ext cx="990600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1472174" w14:textId="77777777" w:rsidR="00817751" w:rsidRPr="00182FFA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37.25 m</w:t>
                                    </w:r>
                                    <w:r w:rsidRPr="00182FFA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7620A30" id="Group 227" o:spid="_x0000_s1057" style="position:absolute;margin-left:-.4pt;margin-top:23.5pt;width:309.75pt;height:213.75pt;z-index:251661312" coordsize="39338,27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">
                      <v:group id="Group 228" o:spid="_x0000_s1058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      <v:group id="Group 229" o:spid="_x0000_s1059" style="position:absolute;top:3429;width:8661;height:18764" coordorigin="-1619" coordsize="8667,16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    <v:shape id="Straight Arrow Connector 230" o:spid="_x0000_s1060" type="#_x0000_t32" style="position:absolute;left:7048;width:0;height:160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" strokecolor="black [3213]">
                            <v:stroke startarrow="block" endarrow="block"/>
                          </v:shape>
                          <v:shape id="Text Box 231" o:spid="_x0000_s1061" type="#_x0000_t202" style="position:absolute;left:-1619;top:7905;width:800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QRZ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E5EEWcYAAADcAAAA&#10;DwAAAAAAAAAAAAAAAAAHAgAAZHJzL2Rvd25yZXYueG1sUEsFBgAAAAADAAMAtwAAAPoCAAAAAA==&#10;" filled="f" stroked="f" strokeweight=".5pt">
                            <v:textbox>
                              <w:txbxContent>
                                <w:p w14:paraId="51BD9C2D" w14:textId="77777777" w:rsidR="00817751" w:rsidRPr="00182FFA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182FFA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8.3 m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2" o:spid="_x0000_s1062" style="position:absolute;left:9715;width:13335;height:3524" coordorigin="-18764,1809" coordsize="13335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    <v:shape id="Straight Arrow Connector 233" o:spid="_x0000_s1063" type="#_x0000_t32" style="position:absolute;left:-18764;top:4476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" strokecolor="black [3213]">
                            <v:stroke startarrow="block" endarrow="block"/>
                          </v:shape>
                          <v:shape id="Text Box 234" o:spid="_x0000_s1064" type="#_x0000_t202" style="position:absolute;left:-16097;top:1809;width:6382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qfB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it3e4nQlHQM6uAAAA//8DAFBLAQItABQABgAIAAAAIQDb4fbL7gAAAIUBAAATAAAAAAAA&#10;AAAAAAAAAAAAAABbQ29udGVudF9UeXBlc10ueG1sUEsBAi0AFAAGAAgAAAAhAFr0LFu/AAAAFQEA&#10;AAsAAAAAAAAAAAAAAAAAHwEAAF9yZWxzLy5yZWxzUEsBAi0AFAAGAAgAAAAhAAPmp8HHAAAA3AAA&#10;AA8AAAAAAAAAAAAAAAAABwIAAGRycy9kb3ducmV2LnhtbFBLBQYAAAAAAwADALcAAAD7AgAAAAA=&#10;" filled="f" stroked="f" strokeweight=".5pt">
                            <v:textbox>
                              <w:txbxContent>
                                <w:p w14:paraId="721D4382" w14:textId="77777777" w:rsidR="00817751" w:rsidRPr="00182FFA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182FFA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7.5 m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" o:spid="_x0000_s1065" style="position:absolute;left:9715;top:23526;width:23527;height:3620" coordsize="23526,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      <v:shape id="Text Box 236" o:spid="_x0000_s1066" type="#_x0000_t202" style="position:absolute;left:7620;top:95;width:800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        <v:textbox>
                              <w:txbxContent>
                                <w:p w14:paraId="67B3D845" w14:textId="77777777" w:rsidR="00817751" w:rsidRPr="00182FFA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182FFA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0.4 m</w:t>
                                  </w:r>
                                </w:p>
                              </w:txbxContent>
                            </v:textbox>
                          </v:shape>
                          <v:shape id="Straight Arrow Connector 237" o:spid="_x0000_s1067" type="#_x0000_t32" style="position:absolute;width:23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" strokecolor="black [3213]">
                            <v:stroke startarrow="block" endarrow="block"/>
                          </v:shape>
                        </v:group>
                        <v:shape id="Rectangle: Single Corner Snipped 238" o:spid="_x0000_s1068" style="position:absolute;left:9810;top:3619;width:22956;height:18669;visibility:visible;mso-wrap-style:square;v-text-anchor:middle" coordsize="2295525,1866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" path="m,l1362075,r933450,933450l2295525,1866900,,1866900,,xe" filled="f" strokecolor="black [3213]" strokeweight="2pt">
                          <v:path arrowok="t" o:connecttype="custom" o:connectlocs="0,0;1362075,0;2295525,933450;2295525,1866900;0,1866900;0,0" o:connectangles="0,0,0,0,0,0"/>
                        </v:shape>
                        <v:shape id="Straight Arrow Connector 239" o:spid="_x0000_s1069" type="#_x0000_t32" style="position:absolute;left:34099;top:13144;width:0;height:95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" strokecolor="black [3213]">
                          <v:stroke startarrow="block" endarrow="block"/>
                        </v:shape>
                        <v:shape id="Text Box 240" o:spid="_x0000_s1070" type="#_x0000_t202" style="position:absolute;left:32956;top:16954;width:638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      <v:textbox>
                            <w:txbxContent>
                              <w:p w14:paraId="797CCD9E" w14:textId="77777777" w:rsidR="00817751" w:rsidRPr="00182FFA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 w:rsidRPr="00182FFA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9.8 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41" o:spid="_x0000_s1071" type="#_x0000_t202" style="position:absolute;left:22669;top:13716;width:9906;height:3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" filled="f" stroked="f" strokeweight=".5pt">
                        <v:textbox>
                          <w:txbxContent>
                            <w:p w14:paraId="43E91E95" w14:textId="77777777" w:rsidR="00817751" w:rsidRPr="00182FFA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182FFA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81.245 m</w:t>
                              </w:r>
                              <w:r w:rsidRPr="00182FFA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42" o:spid="_x0000_s1072" type="#_x0000_t202" style="position:absolute;left:11239;top:14001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elT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" filled="f" stroked="f" strokeweight=".5pt">
                        <v:textbox>
                          <w:txbxContent>
                            <w:p w14:paraId="61472174" w14:textId="77777777" w:rsidR="00817751" w:rsidRPr="00182FFA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182FFA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37.25 m</w:t>
                              </w:r>
                              <w:r w:rsidRPr="00182FFA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 w:rsidRPr="00182FFA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9586846" wp14:editId="3FA51F92">
                      <wp:simplePos x="0" y="0"/>
                      <wp:positionH relativeFrom="column">
                        <wp:posOffset>2319020</wp:posOffset>
                      </wp:positionH>
                      <wp:positionV relativeFrom="paragraph">
                        <wp:posOffset>546100</wp:posOffset>
                      </wp:positionV>
                      <wp:extent cx="0" cy="1943100"/>
                      <wp:effectExtent l="0" t="0" r="38100" b="19050"/>
                      <wp:wrapNone/>
                      <wp:docPr id="244" name="Straight Connector 2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94310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783D24" id="Straight Connector 244" o:spid="_x0000_s1026" style="position:absolute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6pt,43pt" to="182.6pt,19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" strokecolor="#4579b8 [3044]">
                      <v:stroke dashstyle="dash"/>
                    </v:line>
                  </w:pict>
                </mc:Fallback>
              </mc:AlternateContent>
            </w:r>
          </w:p>
        </w:tc>
      </w:tr>
      <w:tr w:rsidR="00C41A00" w14:paraId="636EA70B" w14:textId="77777777" w:rsidTr="004F6671">
        <w:trPr>
          <w:trHeight w:val="4268"/>
        </w:trPr>
        <w:tc>
          <w:tcPr>
            <w:tcW w:w="6411" w:type="dxa"/>
          </w:tcPr>
          <w:p w14:paraId="7C299CBB" w14:textId="113185AB" w:rsidR="00C41A00" w:rsidRDefault="00C41A00" w:rsidP="004F6671">
            <w:pPr>
              <w:rPr>
                <w:rFonts w:ascii="Arial" w:hAnsi="Arial" w:cs="Arial"/>
                <w:noProof/>
                <w:sz w:val="24"/>
                <w:szCs w:val="24"/>
                <w:lang w:eastAsia="en-GB"/>
              </w:rPr>
            </w:pPr>
          </w:p>
        </w:tc>
      </w:tr>
      <w:tr w:rsidR="00C41A00" w14:paraId="77ACE967" w14:textId="77777777" w:rsidTr="004F6671">
        <w:trPr>
          <w:trHeight w:val="4268"/>
        </w:trPr>
        <w:tc>
          <w:tcPr>
            <w:tcW w:w="6411" w:type="dxa"/>
          </w:tcPr>
          <w:p w14:paraId="270B4D9B" w14:textId="6F1E7DBC" w:rsidR="00C41A00" w:rsidRDefault="005F479E" w:rsidP="004F6671">
            <w:pPr>
              <w:rPr>
                <w:rFonts w:ascii="Arial" w:hAnsi="Arial" w:cs="Arial"/>
                <w:noProof/>
                <w:sz w:val="24"/>
                <w:szCs w:val="24"/>
                <w:lang w:eastAsia="en-GB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3AF9F82" wp14:editId="18A56EF5">
                      <wp:simplePos x="0" y="0"/>
                      <wp:positionH relativeFrom="column">
                        <wp:posOffset>2327275</wp:posOffset>
                      </wp:positionH>
                      <wp:positionV relativeFrom="paragraph">
                        <wp:posOffset>342265</wp:posOffset>
                      </wp:positionV>
                      <wp:extent cx="0" cy="1943100"/>
                      <wp:effectExtent l="0" t="0" r="38100" b="19050"/>
                      <wp:wrapNone/>
                      <wp:docPr id="281" name="Straight Connector 2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94310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8B5777" id="Straight Connector 281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3.25pt,26.95pt" to="183.25pt,17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" strokecolor="#4579b8 [3044]">
                      <v:stroke dashstyle="dash"/>
                    </v:line>
                  </w:pict>
                </mc:Fallback>
              </mc:AlternateContent>
            </w:r>
          </w:p>
        </w:tc>
      </w:tr>
      <w:tr w:rsidR="00C41A00" w14:paraId="238F9FF1" w14:textId="77777777" w:rsidTr="004F6671">
        <w:trPr>
          <w:trHeight w:val="4268"/>
        </w:trPr>
        <w:tc>
          <w:tcPr>
            <w:tcW w:w="6411" w:type="dxa"/>
          </w:tcPr>
          <w:p w14:paraId="3F831A2A" w14:textId="70F26789" w:rsidR="00C41A00" w:rsidRDefault="005F479E" w:rsidP="004F6671">
            <w:pPr>
              <w:rPr>
                <w:noProof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2BC2D28" wp14:editId="2BC729C7">
                      <wp:simplePos x="0" y="0"/>
                      <wp:positionH relativeFrom="column">
                        <wp:posOffset>2385695</wp:posOffset>
                      </wp:positionH>
                      <wp:positionV relativeFrom="paragraph">
                        <wp:posOffset>374650</wp:posOffset>
                      </wp:positionV>
                      <wp:extent cx="0" cy="971550"/>
                      <wp:effectExtent l="0" t="0" r="38100" b="19050"/>
                      <wp:wrapNone/>
                      <wp:docPr id="301" name="Straight Connector 3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97155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8D1B8D" id="Straight Connector 301" o:spid="_x0000_s1026" style="position:absolute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85pt,29.5pt" to="187.85pt,10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" strokecolor="#4579b8 [3044]">
                      <v:stroke dashstyle="dash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2E0BCD5" wp14:editId="23E9E01E">
                      <wp:simplePos x="0" y="0"/>
                      <wp:positionH relativeFrom="column">
                        <wp:posOffset>42545</wp:posOffset>
                      </wp:positionH>
                      <wp:positionV relativeFrom="paragraph">
                        <wp:posOffset>17145</wp:posOffset>
                      </wp:positionV>
                      <wp:extent cx="3933825" cy="2714625"/>
                      <wp:effectExtent l="0" t="0" r="0" b="0"/>
                      <wp:wrapNone/>
                      <wp:docPr id="303" name="Group 30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33825" cy="2714625"/>
                                <a:chOff x="0" y="0"/>
                                <a:chExt cx="3933825" cy="2714625"/>
                              </a:xfrm>
                            </wpg:grpSpPr>
                            <wpg:grpSp>
                              <wpg:cNvPr id="284" name="Group 284"/>
                              <wpg:cNvGrpSpPr/>
                              <wpg:grpSpPr>
                                <a:xfrm>
                                  <a:off x="0" y="0"/>
                                  <a:ext cx="3933825" cy="2714625"/>
                                  <a:chOff x="0" y="0"/>
                                  <a:chExt cx="3933825" cy="2714625"/>
                                </a:xfrm>
                              </wpg:grpSpPr>
                              <wpg:grpSp>
                                <wpg:cNvPr id="285" name="Group 285"/>
                                <wpg:cNvGrpSpPr/>
                                <wpg:grpSpPr>
                                  <a:xfrm>
                                    <a:off x="0" y="0"/>
                                    <a:ext cx="3933825" cy="2714625"/>
                                    <a:chOff x="0" y="0"/>
                                    <a:chExt cx="3933825" cy="2714625"/>
                                  </a:xfrm>
                                </wpg:grpSpPr>
                                <wpg:grpSp>
                                  <wpg:cNvPr id="286" name="Group 286"/>
                                  <wpg:cNvGrpSpPr/>
                                  <wpg:grpSpPr>
                                    <a:xfrm>
                                      <a:off x="0" y="342900"/>
                                      <a:ext cx="866140" cy="1876425"/>
                                      <a:chOff x="-161924" y="0"/>
                                      <a:chExt cx="866774" cy="1609725"/>
                                    </a:xfrm>
                                  </wpg:grpSpPr>
                                  <wps:wsp>
                                    <wps:cNvPr id="287" name="Straight Arrow Connector 287"/>
                                    <wps:cNvCnPr/>
                                    <wps:spPr>
                                      <a:xfrm>
                                        <a:off x="704850" y="0"/>
                                        <a:ext cx="0" cy="16097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88" name="Text Box 288"/>
                                    <wps:cNvSpPr txBox="1"/>
                                    <wps:spPr>
                                      <a:xfrm>
                                        <a:off x="-161924" y="790575"/>
                                        <a:ext cx="80010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85FB4EC" w14:textId="77777777" w:rsidR="00817751" w:rsidRPr="005A7861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A7861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18.3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89" name="Group 289"/>
                                  <wpg:cNvGrpSpPr/>
                                  <wpg:grpSpPr>
                                    <a:xfrm>
                                      <a:off x="971550" y="0"/>
                                      <a:ext cx="1333500" cy="352425"/>
                                      <a:chOff x="-1876425" y="180975"/>
                                      <a:chExt cx="1333500" cy="352425"/>
                                    </a:xfrm>
                                  </wpg:grpSpPr>
                                  <wps:wsp>
                                    <wps:cNvPr id="290" name="Straight Arrow Connector 290"/>
                                    <wps:cNvCnPr/>
                                    <wps:spPr>
                                      <a:xfrm>
                                        <a:off x="-1876425" y="44767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91" name="Text Box 291"/>
                                    <wps:cNvSpPr txBox="1"/>
                                    <wps:spPr>
                                      <a:xfrm>
                                        <a:off x="-1609725" y="180975"/>
                                        <a:ext cx="638175" cy="352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AACA8D6" w14:textId="77777777" w:rsidR="00817751" w:rsidRPr="005A7861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A7861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7.5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92" name="Group 292"/>
                                  <wpg:cNvGrpSpPr/>
                                  <wpg:grpSpPr>
                                    <a:xfrm>
                                      <a:off x="971550" y="2352675"/>
                                      <a:ext cx="2352675" cy="361950"/>
                                      <a:chOff x="0" y="0"/>
                                      <a:chExt cx="2352675" cy="361950"/>
                                    </a:xfrm>
                                  </wpg:grpSpPr>
                                  <wps:wsp>
                                    <wps:cNvPr id="293" name="Text Box 293"/>
                                    <wps:cNvSpPr txBox="1"/>
                                    <wps:spPr>
                                      <a:xfrm>
                                        <a:off x="762000" y="9525"/>
                                        <a:ext cx="800100" cy="352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0CD5F130" w14:textId="77777777" w:rsidR="00817751" w:rsidRPr="005A7861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A7861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0.4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4" name="Straight Arrow Connector 294"/>
                                    <wps:cNvCnPr/>
                                    <wps:spPr>
                                      <a:xfrm>
                                        <a:off x="0" y="0"/>
                                        <a:ext cx="235267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95" name="Rectangle: Single Corner Snipped 295"/>
                                  <wps:cNvSpPr/>
                                  <wps:spPr>
                                    <a:xfrm>
                                      <a:off x="981075" y="361950"/>
                                      <a:ext cx="2295525" cy="1866900"/>
                                    </a:xfrm>
                                    <a:prstGeom prst="snip1Rect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6" name="Straight Arrow Connector 296"/>
                                  <wps:cNvCnPr/>
                                  <wps:spPr>
                                    <a:xfrm>
                                      <a:off x="3409950" y="1314450"/>
                                      <a:ext cx="0" cy="95440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97" name="Text Box 297"/>
                                  <wps:cNvSpPr txBox="1"/>
                                  <wps:spPr>
                                    <a:xfrm>
                                      <a:off x="3295650" y="1695450"/>
                                      <a:ext cx="638175" cy="377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69270F1" w14:textId="77777777" w:rsidR="00817751" w:rsidRPr="005A7861" w:rsidRDefault="00817751" w:rsidP="00C41A00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A7861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9.8 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98" name="Text Box 298"/>
                                <wps:cNvSpPr txBox="1"/>
                                <wps:spPr>
                                  <a:xfrm>
                                    <a:off x="2162175" y="887268"/>
                                    <a:ext cx="99060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B03915D" w14:textId="77777777" w:rsidR="00817751" w:rsidRPr="005A7861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54.825 m</w:t>
                                      </w: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  <w:p w14:paraId="1E737D88" w14:textId="77777777" w:rsidR="005A7861" w:rsidRDefault="005A7861"/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9" name="Text Box 299"/>
                                <wps:cNvSpPr txBox="1"/>
                                <wps:spPr>
                                  <a:xfrm>
                                    <a:off x="1495425" y="1590675"/>
                                    <a:ext cx="99060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2EC5F06" w14:textId="77777777" w:rsidR="00817751" w:rsidRPr="005A7861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199.92 m</w:t>
                                      </w: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00" name="Straight Connector 300"/>
                              <wps:cNvCnPr/>
                              <wps:spPr>
                                <a:xfrm flipV="1">
                                  <a:off x="962025" y="1314450"/>
                                  <a:ext cx="2266950" cy="27068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2" name="Text Box 302"/>
                              <wps:cNvSpPr txBox="1"/>
                              <wps:spPr>
                                <a:xfrm>
                                  <a:off x="1181100" y="819150"/>
                                  <a:ext cx="990600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106328A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3.75 m</w:t>
                                    </w: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2E0BCD5" id="Group 303" o:spid="_x0000_s1073" style="position:absolute;margin-left:3.35pt;margin-top:1.35pt;width:309.75pt;height:213.75pt;z-index:251667456" coordsize="39338,27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">
                      <v:group id="Group 284" o:spid="_x0000_s1074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<v:group id="Group 285" o:spid="_x0000_s1075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    <v:group id="Group 286" o:spid="_x0000_s1076" style="position:absolute;top:3429;width:8661;height:18764" coordorigin="-1619" coordsize="8667,16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      <v:shape id="Straight Arrow Connector 287" o:spid="_x0000_s1077" type="#_x0000_t32" style="position:absolute;left:7048;width:0;height:160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" strokecolor="black [3213]">
                              <v:stroke startarrow="block" endarrow="block"/>
                            </v:shape>
                            <v:shape id="Text Box 288" o:spid="_x0000_s1078" type="#_x0000_t202" style="position:absolute;left:-1619;top:7905;width:800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GQj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LXhTDgCcvMLAAD//wMAUEsBAi0AFAAGAAgAAAAhANvh9svuAAAAhQEAABMAAAAAAAAAAAAA&#10;AAAAAAAAAFtDb250ZW50X1R5cGVzXS54bWxQSwECLQAUAAYACAAAACEAWvQsW78AAAAVAQAACwAA&#10;AAAAAAAAAAAAAAAfAQAAX3JlbHMvLnJlbHNQSwECLQAUAAYACAAAACEAIRRkI8MAAADcAAAADwAA&#10;AAAAAAAAAAAAAAAHAgAAZHJzL2Rvd25yZXYueG1sUEsFBgAAAAADAAMAtwAAAPcCAAAAAA==&#10;" filled="f" stroked="f" strokeweight=".5pt">
                              <v:textbox>
                                <w:txbxContent>
                                  <w:p w14:paraId="685FB4EC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8.3 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89" o:spid="_x0000_s1079" style="position:absolute;left:9715;width:13335;height:3524" coordorigin="-18764,1809" coordsize="13335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        <v:shape id="Straight Arrow Connector 290" o:spid="_x0000_s1080" type="#_x0000_t32" style="position:absolute;left:-18764;top:4476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" strokecolor="black [3213]">
                              <v:stroke startarrow="block" endarrow="block"/>
                            </v:shape>
                            <v:shape id="Text Box 291" o:spid="_x0000_s1081" type="#_x0000_t202" style="position:absolute;left:-16097;top:1809;width:6382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AACA8D6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7.5 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92" o:spid="_x0000_s1082" style="position:absolute;left:9715;top:23526;width:23527;height:3620" coordsize="23526,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          <v:shape id="Text Box 293" o:spid="_x0000_s1083" type="#_x0000_t202" style="position:absolute;left:7620;top:95;width:800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WCP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7AV+z4QjIBc/AAAA//8DAFBLAQItABQABgAIAAAAIQDb4fbL7gAAAIUBAAATAAAAAAAA&#10;AAAAAAAAAAAAAABbQ29udGVudF9UeXBlc10ueG1sUEsBAi0AFAAGAAgAAAAhAFr0LFu/AAAAFQEA&#10;AAsAAAAAAAAAAAAAAAAAHwEAAF9yZWxzLy5yZWxzUEsBAi0AFAAGAAgAAAAhAKppYI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0CD5F130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.4 m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294" o:spid="_x0000_s1084" type="#_x0000_t32" style="position:absolute;width:23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" strokecolor="black [3213]">
                              <v:stroke startarrow="block" endarrow="block"/>
                            </v:shape>
                          </v:group>
                          <v:shape id="Rectangle: Single Corner Snipped 295" o:spid="_x0000_s1085" style="position:absolute;left:9810;top:3619;width:22956;height:18669;visibility:visible;mso-wrap-style:square;v-text-anchor:middle" coordsize="2295525,1866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" path="m,l1362075,r933450,933450l2295525,1866900,,1866900,,xe" filled="f" strokecolor="black [3213]" strokeweight="2pt">
                            <v:path arrowok="t" o:connecttype="custom" o:connectlocs="0,0;1362075,0;2295525,933450;2295525,1866900;0,1866900;0,0" o:connectangles="0,0,0,0,0,0"/>
                          </v:shape>
                          <v:shape id="Straight Arrow Connector 296" o:spid="_x0000_s1086" type="#_x0000_t32" style="position:absolute;left:34099;top:13144;width:0;height:95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" strokecolor="black [3213]">
                            <v:stroke startarrow="block" endarrow="block"/>
                          </v:shape>
                          <v:shape id="Text Box 297" o:spid="_x0000_s1087" type="#_x0000_t202" style="position:absolute;left:32956;top:16954;width:638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maM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7A1+z4QjIBc/AAAA//8DAFBLAQItABQABgAIAAAAIQDb4fbL7gAAAIUBAAATAAAAAAAA&#10;AAAAAAAAAAAAAABbQ29udGVudF9UeXBlc10ueG1sUEsBAi0AFAAGAAgAAAAhAFr0LFu/AAAAFQEA&#10;AAsAAAAAAAAAAAAAAAAAHwEAAF9yZWxzLy5yZWxzUEsBAi0AFAAGAAgAAAAhANVSZozHAAAA3AAA&#10;AA8AAAAAAAAAAAAAAAAABwIAAGRycy9kb3ducmV2LnhtbFBLBQYAAAAAAwADALcAAAD7AgAAAAA=&#10;" filled="f" stroked="f" strokeweight=".5pt">
                            <v:textbox>
                              <w:txbxContent>
                                <w:p w14:paraId="069270F1" w14:textId="77777777" w:rsidR="00817751" w:rsidRPr="005A7861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5A7861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9.8 m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98" o:spid="_x0000_s1088" type="#_x0000_t202" style="position:absolute;left:21621;top:8872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fL+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tOBOOgFzdAAAA//8DAFBLAQItABQABgAIAAAAIQDb4fbL7gAAAIUBAAATAAAAAAAAAAAA&#10;AAAAAAAAAABbQ29udGVudF9UeXBlc10ueG1sUEsBAi0AFAAGAAgAAAAhAFr0LFu/AAAAFQEAAAsA&#10;AAAAAAAAAAAAAAAAHwEAAF9yZWxzLy5yZWxzUEsBAi0AFAAGAAgAAAAhAKTN8v7EAAAA3AAAAA8A&#10;AAAAAAAAAAAAAAAABwIAAGRycy9kb3ducmV2LnhtbFBLBQYAAAAAAwADALcAAAD4AgAAAAA=&#10;" filled="f" stroked="f" strokeweight=".5pt">
                          <v:textbox>
                            <w:txbxContent>
                              <w:p w14:paraId="3B03915D" w14:textId="77777777" w:rsidR="00817751" w:rsidRPr="005A7861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54.825 m</w:t>
                                </w: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  <w:p w14:paraId="1E737D88" w14:textId="77777777" w:rsidR="005A7861" w:rsidRDefault="005A7861"/>
                            </w:txbxContent>
                          </v:textbox>
                        </v:shape>
                        <v:shape id="Text Box 299" o:spid="_x0000_s1089" type="#_x0000_t202" style="position:absolute;left:14954;top:15906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" filled="f" stroked="f" strokeweight=".5pt">
                          <v:textbox>
                            <w:txbxContent>
                              <w:p w14:paraId="12EC5F06" w14:textId="77777777" w:rsidR="00817751" w:rsidRPr="005A7861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99.92 m</w:t>
                                </w: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300" o:spid="_x0000_s1090" style="position:absolute;flip:y;visibility:visible;mso-wrap-style:square" from="9620,13144" to="32289,13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" strokecolor="#4579b8 [3044]">
                        <v:stroke dashstyle="dash"/>
                      </v:line>
                      <v:shape id="Text Box 302" o:spid="_x0000_s1091" type="#_x0000_t202" style="position:absolute;left:11811;top:8191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l8O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mUQy3M+EIyPUVAAD//wMAUEsBAi0AFAAGAAgAAAAhANvh9svuAAAAhQEAABMAAAAAAAAA&#10;AAAAAAAAAAAAAFtDb250ZW50X1R5cGVzXS54bWxQSwECLQAUAAYACAAAACEAWvQsW78AAAAVAQAA&#10;CwAAAAAAAAAAAAAAAAAfAQAAX3JlbHMvLnJlbHNQSwECLQAUAAYACAAAACEAW85fDsYAAADcAAAA&#10;DwAAAAAAAAAAAAAAAAAHAgAAZHJzL2Rvd25yZXYueG1sUEsFBgAAAAADAAMAtwAAAPoCAAAAAA==&#10;" filled="f" stroked="f" strokeweight=".5pt">
                        <v:textbox>
                          <w:txbxContent>
                            <w:p w14:paraId="1106328A" w14:textId="77777777" w:rsidR="00817751" w:rsidRPr="005A7861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3.75 m</w:t>
                              </w: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23E500C3" wp14:editId="6C095381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-2720975</wp:posOffset>
                      </wp:positionV>
                      <wp:extent cx="3933825" cy="2714625"/>
                      <wp:effectExtent l="0" t="0" r="0" b="0"/>
                      <wp:wrapNone/>
                      <wp:docPr id="304" name="Group 3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933825" cy="2714625"/>
                                <a:chOff x="0" y="0"/>
                                <a:chExt cx="3933825" cy="2714625"/>
                              </a:xfrm>
                            </wpg:grpSpPr>
                            <wpg:grpSp>
                              <wpg:cNvPr id="265" name="Group 265"/>
                              <wpg:cNvGrpSpPr/>
                              <wpg:grpSpPr>
                                <a:xfrm>
                                  <a:off x="0" y="0"/>
                                  <a:ext cx="3933825" cy="2714625"/>
                                  <a:chOff x="0" y="0"/>
                                  <a:chExt cx="3933825" cy="2714625"/>
                                </a:xfrm>
                              </wpg:grpSpPr>
                              <wpg:grpSp>
                                <wpg:cNvPr id="266" name="Group 266"/>
                                <wpg:cNvGrpSpPr/>
                                <wpg:grpSpPr>
                                  <a:xfrm>
                                    <a:off x="0" y="0"/>
                                    <a:ext cx="3933825" cy="2714625"/>
                                    <a:chOff x="0" y="0"/>
                                    <a:chExt cx="3933825" cy="2714625"/>
                                  </a:xfrm>
                                </wpg:grpSpPr>
                                <wpg:grpSp>
                                  <wpg:cNvPr id="267" name="Group 267"/>
                                  <wpg:cNvGrpSpPr/>
                                  <wpg:grpSpPr>
                                    <a:xfrm>
                                      <a:off x="0" y="342900"/>
                                      <a:ext cx="866140" cy="1876425"/>
                                      <a:chOff x="-161924" y="0"/>
                                      <a:chExt cx="866774" cy="1609725"/>
                                    </a:xfrm>
                                  </wpg:grpSpPr>
                                  <wps:wsp>
                                    <wps:cNvPr id="268" name="Straight Arrow Connector 268"/>
                                    <wps:cNvCnPr/>
                                    <wps:spPr>
                                      <a:xfrm>
                                        <a:off x="704850" y="0"/>
                                        <a:ext cx="0" cy="16097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69" name="Text Box 269"/>
                                    <wps:cNvSpPr txBox="1"/>
                                    <wps:spPr>
                                      <a:xfrm>
                                        <a:off x="-161924" y="790575"/>
                                        <a:ext cx="800100" cy="323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ADC2E23" w14:textId="77777777" w:rsidR="00817751" w:rsidRPr="005A7861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A7861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18.3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70" name="Group 270"/>
                                  <wpg:cNvGrpSpPr/>
                                  <wpg:grpSpPr>
                                    <a:xfrm>
                                      <a:off x="971550" y="0"/>
                                      <a:ext cx="1333500" cy="352425"/>
                                      <a:chOff x="-1876425" y="180975"/>
                                      <a:chExt cx="1333500" cy="352425"/>
                                    </a:xfrm>
                                  </wpg:grpSpPr>
                                  <wps:wsp>
                                    <wps:cNvPr id="271" name="Straight Arrow Connector 271"/>
                                    <wps:cNvCnPr/>
                                    <wps:spPr>
                                      <a:xfrm>
                                        <a:off x="-1876425" y="447675"/>
                                        <a:ext cx="133350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72" name="Text Box 272"/>
                                    <wps:cNvSpPr txBox="1"/>
                                    <wps:spPr>
                                      <a:xfrm>
                                        <a:off x="-1609725" y="180975"/>
                                        <a:ext cx="638175" cy="352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BE2B5D4" w14:textId="77777777" w:rsidR="00817751" w:rsidRPr="005A7861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A7861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7.5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273" name="Group 273"/>
                                  <wpg:cNvGrpSpPr/>
                                  <wpg:grpSpPr>
                                    <a:xfrm>
                                      <a:off x="971550" y="2352675"/>
                                      <a:ext cx="2352675" cy="361950"/>
                                      <a:chOff x="0" y="0"/>
                                      <a:chExt cx="2352675" cy="361950"/>
                                    </a:xfrm>
                                  </wpg:grpSpPr>
                                  <wps:wsp>
                                    <wps:cNvPr id="274" name="Text Box 274"/>
                                    <wps:cNvSpPr txBox="1"/>
                                    <wps:spPr>
                                      <a:xfrm>
                                        <a:off x="762000" y="9525"/>
                                        <a:ext cx="800100" cy="3524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336659F0" w14:textId="77777777" w:rsidR="00817751" w:rsidRPr="005A7861" w:rsidRDefault="00817751" w:rsidP="00C41A00">
                                          <w:pPr>
                                            <w:jc w:val="right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5A7861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0.4 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5" name="Straight Arrow Connector 275"/>
                                    <wps:cNvCnPr/>
                                    <wps:spPr>
                                      <a:xfrm>
                                        <a:off x="0" y="0"/>
                                        <a:ext cx="235267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triangle"/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276" name="Rectangle: Single Corner Snipped 276"/>
                                  <wps:cNvSpPr/>
                                  <wps:spPr>
                                    <a:xfrm>
                                      <a:off x="981075" y="361950"/>
                                      <a:ext cx="2295525" cy="1866900"/>
                                    </a:xfrm>
                                    <a:prstGeom prst="snip1Rect">
                                      <a:avLst>
                                        <a:gd name="adj" fmla="val 50000"/>
                                      </a:avLst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77" name="Straight Arrow Connector 277"/>
                                  <wps:cNvCnPr/>
                                  <wps:spPr>
                                    <a:xfrm>
                                      <a:off x="3409950" y="1314450"/>
                                      <a:ext cx="0" cy="95440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78" name="Text Box 278"/>
                                  <wps:cNvSpPr txBox="1"/>
                                  <wps:spPr>
                                    <a:xfrm>
                                      <a:off x="3295650" y="1695450"/>
                                      <a:ext cx="638175" cy="377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8951072" w14:textId="77777777" w:rsidR="00817751" w:rsidRPr="005A7861" w:rsidRDefault="00817751" w:rsidP="00C41A00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A7861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9.8 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79" name="Text Box 279"/>
                                <wps:cNvSpPr txBox="1"/>
                                <wps:spPr>
                                  <a:xfrm>
                                    <a:off x="2162175" y="887268"/>
                                    <a:ext cx="99060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9A4D177" w14:textId="77777777" w:rsidR="00817751" w:rsidRPr="005A7861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54.825 m</w:t>
                                      </w: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0" name="Text Box 280"/>
                                <wps:cNvSpPr txBox="1"/>
                                <wps:spPr>
                                  <a:xfrm>
                                    <a:off x="1123950" y="1400175"/>
                                    <a:ext cx="990600" cy="377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13047303" w14:textId="77777777" w:rsidR="00817751" w:rsidRPr="005A7861" w:rsidRDefault="00817751" w:rsidP="00C41A00">
                                      <w:pPr>
                                        <w:jc w:val="right"/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137.25 m</w:t>
                                      </w:r>
                                      <w:r w:rsidRPr="005A7861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82" name="Straight Connector 282"/>
                              <wps:cNvCnPr/>
                              <wps:spPr>
                                <a:xfrm>
                                  <a:off x="2257425" y="1285875"/>
                                  <a:ext cx="1038225" cy="9525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3" name="Text Box 283"/>
                              <wps:cNvSpPr txBox="1"/>
                              <wps:spPr>
                                <a:xfrm>
                                  <a:off x="2314575" y="1609725"/>
                                  <a:ext cx="990600" cy="3771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CBCF715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26.42 m</w:t>
                                    </w: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3E500C3" id="Group 304" o:spid="_x0000_s1092" style="position:absolute;margin-left:-.8pt;margin-top:-214.25pt;width:309.75pt;height:213.75pt;z-index:251665408" coordsize="39338,27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">
                      <v:group id="Group 265" o:spid="_x0000_s1093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0Y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E7idCUdAbq4AAAD//wMAUEsBAi0AFAAGAAgAAAAhANvh9svuAAAAhQEAABMAAAAAAAAA&#10;AAAAAAAAAAAAAFtDb250ZW50X1R5cGVzXS54bWxQSwECLQAUAAYACAAAACEAWvQsW78AAAAVAQAA&#10;CwAAAAAAAAAAAAAAAAAfAQAAX3JlbHMvLnJlbHNQSwECLQAUAAYACAAAACEAXUm9GMYAAADcAAAA&#10;DwAAAAAAAAAAAAAAAAAHAgAAZHJzL2Rvd25yZXYueG1sUEsFBgAAAAADAAMAtwAAAPoCAAAAAA==&#10;">
                        <v:group id="Group 266" o:spid="_x0000_s1094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      <v:group id="Group 267" o:spid="_x0000_s1095" style="position:absolute;top:3429;width:8661;height:18764" coordorigin="-1619" coordsize="8667,16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        <v:shape id="Straight Arrow Connector 268" o:spid="_x0000_s1096" type="#_x0000_t32" style="position:absolute;left:7048;width:0;height:160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" strokecolor="black [3213]">
                              <v:stroke startarrow="block" endarrow="block"/>
                            </v:shape>
                            <v:shape id="Text Box 269" o:spid="_x0000_s1097" type="#_x0000_t202" style="position:absolute;left:-1619;top:7905;width:800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CdC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eYG/M+EIyNUvAAAA//8DAFBLAQItABQABgAIAAAAIQDb4fbL7gAAAIUBAAATAAAAAAAA&#10;AAAAAAAAAAAAAABbQ29udGVudF9UeXBlc10ueG1sUEsBAi0AFAAGAAgAAAAhAFr0LFu/AAAAFQEA&#10;AAsAAAAAAAAAAAAAAAAAHwEAAF9yZWxzLy5yZWxzUEsBAi0AFAAGAAgAAAAhAP5UJ0L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ADC2E23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8.3 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70" o:spid="_x0000_s1098" style="position:absolute;left:9715;width:13335;height:3524" coordorigin="-18764,1809" coordsize="13335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        <v:shape id="Straight Arrow Connector 271" o:spid="_x0000_s1099" type="#_x0000_t32" style="position:absolute;left:-18764;top:4476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" strokecolor="black [3213]">
                              <v:stroke startarrow="block" endarrow="block"/>
                            </v:shape>
                            <v:shape id="Text Box 272" o:spid="_x0000_s1100" type="#_x0000_t202" style="position:absolute;left:-16097;top:1809;width:6382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SPu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MTzPhCMgJw8AAAD//wMAUEsBAi0AFAAGAAgAAAAhANvh9svuAAAAhQEAABMAAAAAAAAA&#10;AAAAAAAAAAAAAFtDb250ZW50X1R5cGVzXS54bWxQSwECLQAUAAYACAAAACEAWvQsW78AAAAVAQAA&#10;CwAAAAAAAAAAAAAAAAAfAQAAX3JlbHMvLnJlbHNQSwECLQAUAAYACAAAACEAdSkj7s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2BE2B5D4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7.5 m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73" o:spid="_x0000_s1101" style="position:absolute;left:9715;top:23526;width:23527;height:3620" coordsize="23526,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        <v:shape id="Text Box 274" o:spid="_x0000_s1102" type="#_x0000_t202" style="position:absolute;left:7620;top:95;width:800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336659F0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.4 m</w:t>
                                    </w:r>
                                  </w:p>
                                </w:txbxContent>
                              </v:textbox>
                            </v:shape>
                            <v:shape id="Straight Arrow Connector 275" o:spid="_x0000_s1103" type="#_x0000_t32" style="position:absolute;width:23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" strokecolor="black [3213]">
                              <v:stroke startarrow="block" endarrow="block"/>
                            </v:shape>
                          </v:group>
                          <v:shape id="Rectangle: Single Corner Snipped 276" o:spid="_x0000_s1104" style="position:absolute;left:9810;top:3619;width:22956;height:18669;visibility:visible;mso-wrap-style:square;v-text-anchor:middle" coordsize="2295525,1866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" path="m,l1362075,r933450,933450l2295525,1866900,,1866900,,xe" filled="f" strokecolor="black [3213]" strokeweight="2pt">
                            <v:path arrowok="t" o:connecttype="custom" o:connectlocs="0,0;1362075,0;2295525,933450;2295525,1866900;0,1866900;0,0" o:connectangles="0,0,0,0,0,0"/>
                          </v:shape>
                          <v:shape id="Straight Arrow Connector 277" o:spid="_x0000_s1105" type="#_x0000_t32" style="position:absolute;left:34099;top:13144;width:0;height:95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" strokecolor="black [3213]">
                            <v:stroke startarrow="block" endarrow="block"/>
                          </v:shape>
                          <v:shape id="Text Box 278" o:spid="_x0000_s1106" type="#_x0000_t202" style="position:absolute;left:32956;top:16954;width:638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RQE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rA1nwhGQ0ycAAAD//wMAUEsBAi0AFAAGAAgAAAAhANvh9svuAAAAhQEAABMAAAAAAAAAAAAA&#10;AAAAAAAAAFtDb250ZW50X1R5cGVzXS54bWxQSwECLQAUAAYACAAAACEAWvQsW78AAAAVAQAACwAA&#10;AAAAAAAAAAAAAAAfAQAAX3JlbHMvLnJlbHNQSwECLQAUAAYACAAAACEAFMEUBMMAAADcAAAADwAA&#10;AAAAAAAAAAAAAAAHAgAAZHJzL2Rvd25yZXYueG1sUEsFBgAAAAADAAMAtwAAAPcCAAAAAA==&#10;" filled="f" stroked="f" strokeweight=".5pt">
                            <v:textbox>
                              <w:txbxContent>
                                <w:p w14:paraId="78951072" w14:textId="77777777" w:rsidR="00817751" w:rsidRPr="005A7861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5A7861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9.8 m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79" o:spid="_x0000_s1107" type="#_x0000_t202" style="position:absolute;left:21621;top:8872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bGf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2wx+z4QjIBc/AAAA//8DAFBLAQItABQABgAIAAAAIQDb4fbL7gAAAIUBAAATAAAAAAAA&#10;AAAAAAAAAAAAAABbQ29udGVudF9UeXBlc10ueG1sUEsBAi0AFAAGAAgAAAAhAFr0LFu/AAAAFQEA&#10;AAsAAAAAAAAAAAAAAAAAHwEAAF9yZWxzLy5yZWxzUEsBAi0AFAAGAAgAAAAhAHuNsZ/HAAAA3AAA&#10;AA8AAAAAAAAAAAAAAAAABwIAAGRycy9kb3ducmV2LnhtbFBLBQYAAAAAAwADALcAAAD7AgAAAAA=&#10;" filled="f" stroked="f" strokeweight=".5pt">
                          <v:textbox>
                            <w:txbxContent>
                              <w:p w14:paraId="09A4D177" w14:textId="77777777" w:rsidR="00817751" w:rsidRPr="005A7861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54.825 m</w:t>
                                </w: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280" o:spid="_x0000_s1108" type="#_x0000_t202" style="position:absolute;left:11239;top:14001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        <v:textbox>
                            <w:txbxContent>
                              <w:p w14:paraId="13047303" w14:textId="77777777" w:rsidR="00817751" w:rsidRPr="005A7861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137.25 m</w:t>
                                </w: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282" o:spid="_x0000_s1109" style="position:absolute;visibility:visible;mso-wrap-style:square" from="22574,12858" to="32956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" strokecolor="#4579b8 [3044]">
                        <v:stroke dashstyle="dash"/>
                      </v:line>
                      <v:shape id="Text Box 283" o:spid="_x0000_s1110" type="#_x0000_t202" style="position:absolute;left:23145;top:16097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    <v:textbox>
                          <w:txbxContent>
                            <w:p w14:paraId="2CBCF715" w14:textId="77777777" w:rsidR="00817751" w:rsidRPr="005A7861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26.42 m</w:t>
                              </w: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14:paraId="557C0DBC" w14:textId="5C257ABC" w:rsidR="00C41A00" w:rsidRDefault="005F479E">
      <w:pPr>
        <w:spacing w:after="200" w:line="276" w:lineRule="auto"/>
      </w:pPr>
      <w:r>
        <w:rPr>
          <w:rFonts w:ascii="Arial" w:hAnsi="Arial" w:cs="Arial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CB8EB39" wp14:editId="3B02373D">
                <wp:simplePos x="0" y="0"/>
                <wp:positionH relativeFrom="margin">
                  <wp:align>left</wp:align>
                </wp:positionH>
                <wp:positionV relativeFrom="paragraph">
                  <wp:posOffset>-8185785</wp:posOffset>
                </wp:positionV>
                <wp:extent cx="3933825" cy="2714625"/>
                <wp:effectExtent l="0" t="0" r="0" b="0"/>
                <wp:wrapNone/>
                <wp:docPr id="305" name="Group 3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33825" cy="2714625"/>
                          <a:chOff x="0" y="0"/>
                          <a:chExt cx="3933825" cy="2714625"/>
                        </a:xfrm>
                      </wpg:grpSpPr>
                      <wpg:grpSp>
                        <wpg:cNvPr id="246" name="Group 246"/>
                        <wpg:cNvGrpSpPr/>
                        <wpg:grpSpPr>
                          <a:xfrm>
                            <a:off x="0" y="0"/>
                            <a:ext cx="3933825" cy="2714625"/>
                            <a:chOff x="0" y="0"/>
                            <a:chExt cx="3933825" cy="2714625"/>
                          </a:xfrm>
                        </wpg:grpSpPr>
                        <wpg:grpSp>
                          <wpg:cNvPr id="247" name="Group 247"/>
                          <wpg:cNvGrpSpPr/>
                          <wpg:grpSpPr>
                            <a:xfrm>
                              <a:off x="0" y="0"/>
                              <a:ext cx="3933825" cy="2714625"/>
                              <a:chOff x="0" y="0"/>
                              <a:chExt cx="3933825" cy="2714625"/>
                            </a:xfrm>
                          </wpg:grpSpPr>
                          <wpg:grpSp>
                            <wpg:cNvPr id="248" name="Group 248"/>
                            <wpg:cNvGrpSpPr/>
                            <wpg:grpSpPr>
                              <a:xfrm>
                                <a:off x="0" y="342900"/>
                                <a:ext cx="866140" cy="1876425"/>
                                <a:chOff x="-161924" y="0"/>
                                <a:chExt cx="866774" cy="1609725"/>
                              </a:xfrm>
                            </wpg:grpSpPr>
                            <wps:wsp>
                              <wps:cNvPr id="249" name="Straight Arrow Connector 249"/>
                              <wps:cNvCnPr/>
                              <wps:spPr>
                                <a:xfrm>
                                  <a:off x="704850" y="0"/>
                                  <a:ext cx="0" cy="160972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0" name="Text Box 250"/>
                              <wps:cNvSpPr txBox="1"/>
                              <wps:spPr>
                                <a:xfrm>
                                  <a:off x="-161924" y="790575"/>
                                  <a:ext cx="80010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0DB4B7E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8.3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51" name="Group 251"/>
                            <wpg:cNvGrpSpPr/>
                            <wpg:grpSpPr>
                              <a:xfrm>
                                <a:off x="971550" y="0"/>
                                <a:ext cx="1333500" cy="352425"/>
                                <a:chOff x="-1876425" y="180975"/>
                                <a:chExt cx="1333500" cy="352425"/>
                              </a:xfrm>
                            </wpg:grpSpPr>
                            <wps:wsp>
                              <wps:cNvPr id="252" name="Straight Arrow Connector 252"/>
                              <wps:cNvCnPr/>
                              <wps:spPr>
                                <a:xfrm>
                                  <a:off x="-1876425" y="447675"/>
                                  <a:ext cx="133350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" name="Text Box 253"/>
                              <wps:cNvSpPr txBox="1"/>
                              <wps:spPr>
                                <a:xfrm>
                                  <a:off x="-1609725" y="180975"/>
                                  <a:ext cx="638175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7EBC6E9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7.5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254" name="Group 254"/>
                            <wpg:cNvGrpSpPr/>
                            <wpg:grpSpPr>
                              <a:xfrm>
                                <a:off x="971550" y="2352675"/>
                                <a:ext cx="2352675" cy="361950"/>
                                <a:chOff x="0" y="0"/>
                                <a:chExt cx="2352675" cy="361950"/>
                              </a:xfrm>
                            </wpg:grpSpPr>
                            <wps:wsp>
                              <wps:cNvPr id="255" name="Text Box 255"/>
                              <wps:cNvSpPr txBox="1"/>
                              <wps:spPr>
                                <a:xfrm>
                                  <a:off x="762000" y="9525"/>
                                  <a:ext cx="800100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B3AC3F2" w14:textId="77777777" w:rsidR="00817751" w:rsidRPr="005A7861" w:rsidRDefault="00817751" w:rsidP="00C41A00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5A7861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.4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6" name="Straight Arrow Connector 256"/>
                              <wps:cNvCnPr/>
                              <wps:spPr>
                                <a:xfrm>
                                  <a:off x="0" y="0"/>
                                  <a:ext cx="23526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57" name="Rectangle: Single Corner Snipped 257"/>
                            <wps:cNvSpPr/>
                            <wps:spPr>
                              <a:xfrm>
                                <a:off x="981075" y="361950"/>
                                <a:ext cx="2295525" cy="1866900"/>
                              </a:xfrm>
                              <a:prstGeom prst="snip1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8" name="Straight Arrow Connector 258"/>
                            <wps:cNvCnPr/>
                            <wps:spPr>
                              <a:xfrm>
                                <a:off x="3409950" y="1314450"/>
                                <a:ext cx="0" cy="95440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9" name="Text Box 259"/>
                            <wps:cNvSpPr txBox="1"/>
                            <wps:spPr>
                              <a:xfrm>
                                <a:off x="3295650" y="1695450"/>
                                <a:ext cx="638175" cy="3771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7BDE21" w14:textId="77777777" w:rsidR="00817751" w:rsidRPr="005A7861" w:rsidRDefault="00817751" w:rsidP="00C41A00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5A7861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9.8 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0" name="Text Box 260"/>
                          <wps:cNvSpPr txBox="1"/>
                          <wps:spPr>
                            <a:xfrm>
                              <a:off x="2600325" y="438150"/>
                              <a:ext cx="990600" cy="377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30548D8" w14:textId="77777777" w:rsidR="00817751" w:rsidRPr="005A7861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54.825 m</w:t>
                                </w: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1" name="Text Box 261"/>
                          <wps:cNvSpPr txBox="1"/>
                          <wps:spPr>
                            <a:xfrm>
                              <a:off x="1123950" y="1400175"/>
                              <a:ext cx="990600" cy="3771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C84A6E" w14:textId="77777777" w:rsidR="00817751" w:rsidRPr="005A7861" w:rsidRDefault="00817751" w:rsidP="00C41A00">
                                <w:pPr>
                                  <w:jc w:val="right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373.32 m</w:t>
                                </w:r>
                                <w:r w:rsidRPr="005A7861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2" name="Straight Connector 262"/>
                        <wps:cNvCnPr/>
                        <wps:spPr>
                          <a:xfrm flipH="1" flipV="1">
                            <a:off x="3295650" y="266700"/>
                            <a:ext cx="0" cy="194310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Straight Connector 264"/>
                        <wps:cNvCnPr/>
                        <wps:spPr>
                          <a:xfrm flipV="1">
                            <a:off x="2286000" y="361950"/>
                            <a:ext cx="112395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B8EB39" id="Group 305" o:spid="_x0000_s1111" style="position:absolute;margin-left:0;margin-top:-644.55pt;width:309.75pt;height:213.75pt;z-index:251663360;mso-position-horizontal:left;mso-position-horizontal-relative:margin" coordsize="39338,27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">
                <v:group id="Group 246" o:spid="_x0000_s1112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group id="Group 247" o:spid="_x0000_s1113" style="position:absolute;width:39338;height:27146" coordsize="39338,27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<v:group id="Group 248" o:spid="_x0000_s1114" style="position:absolute;top:3429;width:8661;height:18764" coordorigin="-1619" coordsize="8667,16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  <v:shape id="Straight Arrow Connector 249" o:spid="_x0000_s1115" type="#_x0000_t32" style="position:absolute;left:7048;width:0;height:160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" strokecolor="black [3213]">
                        <v:stroke startarrow="block" endarrow="block"/>
                      </v:shape>
                      <v:shape id="Text Box 250" o:spid="_x0000_s1116" type="#_x0000_t202" style="position:absolute;left:-1619;top:7905;width:800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" filled="f" stroked="f" strokeweight=".5pt">
                        <v:textbox>
                          <w:txbxContent>
                            <w:p w14:paraId="00DB4B7E" w14:textId="77777777" w:rsidR="00817751" w:rsidRPr="005A7861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8.3 m</w:t>
                              </w:r>
                            </w:p>
                          </w:txbxContent>
                        </v:textbox>
                      </v:shape>
                    </v:group>
                    <v:group id="Group 251" o:spid="_x0000_s1117" style="position:absolute;left:9715;width:13335;height:3524" coordorigin="-18764,1809" coordsize="13335,3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  <v:shape id="Straight Arrow Connector 252" o:spid="_x0000_s1118" type="#_x0000_t32" style="position:absolute;left:-18764;top:4476;width:133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" strokecolor="black [3213]">
                        <v:stroke startarrow="block" endarrow="block"/>
                      </v:shape>
                      <v:shape id="Text Box 253" o:spid="_x0000_s1119" type="#_x0000_t202" style="position:absolute;left:-16097;top:1809;width:6382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oVxwAAANwAAAAPAAAAZHJzL2Rvd25yZXYueG1sRI9Ba8JA&#10;FITvBf/D8gre6qYR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FHQ2hXHAAAA3AAA&#10;AA8AAAAAAAAAAAAAAAAABwIAAGRycy9kb3ducmV2LnhtbFBLBQYAAAAAAwADALcAAAD7AgAAAAA=&#10;" filled="f" stroked="f" strokeweight=".5pt">
                        <v:textbox>
                          <w:txbxContent>
                            <w:p w14:paraId="77EBC6E9" w14:textId="77777777" w:rsidR="00817751" w:rsidRPr="005A7861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.5 m</w:t>
                              </w:r>
                            </w:p>
                          </w:txbxContent>
                        </v:textbox>
                      </v:shape>
                    </v:group>
                    <v:group id="Group 254" o:spid="_x0000_s1120" style="position:absolute;left:9715;top:23526;width:23527;height:3620" coordsize="23526,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  <v:shape id="Text Box 255" o:spid="_x0000_s1121" type="#_x0000_t202" style="position:absolute;left:7620;top:95;width:800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" filled="f" stroked="f" strokeweight=".5pt">
                        <v:textbox>
                          <w:txbxContent>
                            <w:p w14:paraId="2B3AC3F2" w14:textId="77777777" w:rsidR="00817751" w:rsidRPr="005A7861" w:rsidRDefault="00817751" w:rsidP="00C41A00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5A7861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.4 m</w:t>
                              </w:r>
                            </w:p>
                          </w:txbxContent>
                        </v:textbox>
                      </v:shape>
                      <v:shape id="Straight Arrow Connector 256" o:spid="_x0000_s1122" type="#_x0000_t32" style="position:absolute;width:23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" strokecolor="black [3213]">
                        <v:stroke startarrow="block" endarrow="block"/>
                      </v:shape>
                    </v:group>
                    <v:shape id="Rectangle: Single Corner Snipped 257" o:spid="_x0000_s1123" style="position:absolute;left:9810;top:3619;width:22956;height:18669;visibility:visible;mso-wrap-style:square;v-text-anchor:middle" coordsize="2295525,1866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" path="m,l1362075,r933450,933450l2295525,1866900,,1866900,,xe" filled="f" strokecolor="black [3213]" strokeweight="2pt">
                      <v:path arrowok="t" o:connecttype="custom" o:connectlocs="0,0;1362075,0;2295525,933450;2295525,1866900;0,1866900;0,0" o:connectangles="0,0,0,0,0,0"/>
                    </v:shape>
                    <v:shape id="Straight Arrow Connector 258" o:spid="_x0000_s1124" type="#_x0000_t32" style="position:absolute;left:34099;top:13144;width:0;height:95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" strokecolor="black [3213]">
                      <v:stroke startarrow="block" endarrow="block"/>
                    </v:shape>
                    <v:shape id="Text Box 259" o:spid="_x0000_s1125" type="#_x0000_t202" style="position:absolute;left:32956;top:16954;width:6382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O3/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" filled="f" stroked="f" strokeweight=".5pt">
                      <v:textbox>
                        <w:txbxContent>
                          <w:p w14:paraId="087BDE21" w14:textId="77777777" w:rsidR="00817751" w:rsidRPr="005A7861" w:rsidRDefault="00817751" w:rsidP="00C41A00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5A7861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9.8 m</w:t>
                            </w:r>
                          </w:p>
                        </w:txbxContent>
                      </v:textbox>
                    </v:shape>
                  </v:group>
                  <v:shape id="Text Box 260" o:spid="_x0000_s1126" type="#_x0000_t202" style="position:absolute;left:26003;top:4381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o7f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swPZ8IRkPk/AAAA//8DAFBLAQItABQABgAIAAAAIQDb4fbL7gAAAIUBAAATAAAAAAAAAAAA&#10;AAAAAAAAAABbQ29udGVudF9UeXBlc10ueG1sUEsBAi0AFAAGAAgAAAAhAFr0LFu/AAAAFQEAAAsA&#10;AAAAAAAAAAAAAAAAHwEAAF9yZWxzLy5yZWxzUEsBAi0AFAAGAAgAAAAhAG9ujt/EAAAA3AAAAA8A&#10;AAAAAAAAAAAAAAAABwIAAGRycy9kb3ducmV2LnhtbFBLBQYAAAAAAwADALcAAAD4AgAAAAA=&#10;" filled="f" stroked="f" strokeweight=".5pt">
                    <v:textbox>
                      <w:txbxContent>
                        <w:p w14:paraId="130548D8" w14:textId="77777777" w:rsidR="00817751" w:rsidRPr="005A7861" w:rsidRDefault="00817751" w:rsidP="00C41A00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</w:pPr>
                          <w:r w:rsidRPr="005A7861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54.825 m</w:t>
                          </w:r>
                          <w:r w:rsidRPr="005A7861"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61" o:spid="_x0000_s1127" type="#_x0000_t202" style="position:absolute;left:11239;top:14001;width:9906;height:3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<v:textbox>
                      <w:txbxContent>
                        <w:p w14:paraId="4CC84A6E" w14:textId="77777777" w:rsidR="00817751" w:rsidRPr="005A7861" w:rsidRDefault="00817751" w:rsidP="00C41A00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</w:pPr>
                          <w:r w:rsidRPr="005A7861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373.32 m</w:t>
                          </w:r>
                          <w:r w:rsidRPr="005A7861">
                            <w:rPr>
                              <w:rFonts w:ascii="Arial" w:hAnsi="Arial" w:cs="Arial"/>
                              <w:sz w:val="20"/>
                              <w:szCs w:val="20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Straight Connector 262" o:spid="_x0000_s1128" style="position:absolute;flip:x y;visibility:visible;mso-wrap-style:square" from="32956,2667" to="32956,22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" strokecolor="#4579b8 [3044]">
                  <v:stroke dashstyle="dash"/>
                </v:line>
                <v:line id="Straight Connector 264" o:spid="_x0000_s1129" style="position:absolute;flip:y;visibility:visible;mso-wrap-style:square" from="22860,3619" to="34099,3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" strokecolor="#4579b8 [3044]">
                  <v:stroke dashstyle="dash"/>
                </v:line>
                <w10:wrap anchorx="margin"/>
              </v:group>
            </w:pict>
          </mc:Fallback>
        </mc:AlternateContent>
      </w:r>
      <w:r w:rsidR="00C41A00">
        <w:br w:type="page"/>
      </w:r>
    </w:p>
    <w:tbl>
      <w:tblPr>
        <w:tblStyle w:val="TableGrid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693"/>
        <w:gridCol w:w="709"/>
        <w:gridCol w:w="777"/>
        <w:gridCol w:w="3906"/>
        <w:gridCol w:w="3969"/>
        <w:gridCol w:w="827"/>
      </w:tblGrid>
      <w:tr w:rsidR="00080D57" w:rsidRPr="005336A9" w14:paraId="590223FE" w14:textId="77777777" w:rsidTr="00080D57">
        <w:trPr>
          <w:trHeight w:val="567"/>
          <w:jc w:val="center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2F2BD31" w14:textId="702BA594" w:rsidR="00080D57" w:rsidRPr="00240F3A" w:rsidRDefault="00080D57" w:rsidP="00080D5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>2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50C416" w14:textId="111C856F" w:rsidR="00080D57" w:rsidRPr="00240F3A" w:rsidRDefault="00080D57" w:rsidP="002B4A2C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67F5E2E" w14:textId="5E3A66B1" w:rsidR="00080D57" w:rsidRDefault="00080D57" w:rsidP="002B4A2C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4CCA8D" w14:textId="663FDB02" w:rsidR="00080D57" w:rsidRPr="00DB1C9C" w:rsidRDefault="00080D57" w:rsidP="002B4A2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DB1C9C">
              <w:rPr>
                <w:rFonts w:ascii="Arial" w:hAnsi="Arial" w:cs="Arial"/>
                <w:color w:val="000000" w:themeColor="text1"/>
                <w:sz w:val="20"/>
                <w:szCs w:val="20"/>
              </w:rPr>
              <w:t>(£)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65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0353C6" w14:textId="03CCAD7C" w:rsidR="00080D57" w:rsidRPr="00DB1C9C" w:rsidRDefault="00080D57" w:rsidP="002B4A2C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4 marks if correct answer given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B19086" w14:textId="77777777" w:rsidR="00080D57" w:rsidRPr="00240F3A" w:rsidRDefault="00080D57" w:rsidP="002B4A2C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80D57" w:rsidRPr="005336A9" w14:paraId="4FC48EBB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560974" w14:textId="5F80C82A" w:rsidR="00080D57" w:rsidRPr="005336A9" w:rsidRDefault="00080D57" w:rsidP="00080D57">
            <w:pPr>
              <w:ind w:right="-18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B5797D" w14:textId="0262CE21" w:rsidR="00080D57" w:rsidRPr="00DB1C9C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DB1C9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027BCB" w14:textId="621CDD0B" w:rsidR="00080D57" w:rsidRPr="00DA7A52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3C3E1" w14:textId="6132C683" w:rsidR="00080D57" w:rsidRPr="00A7345B" w:rsidRDefault="00080D57" w:rsidP="00080D5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.14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1510C5">
              <w:rPr>
                <w:position w:val="-22"/>
              </w:rPr>
              <w:object w:dxaOrig="220" w:dyaOrig="580" w14:anchorId="1D2FC788">
                <v:shape id="_x0000_i1029" type="#_x0000_t75" style="width:10.9pt;height:29.3pt" o:ole="">
                  <v:imagedata r:id="rId21" o:title=""/>
                </v:shape>
                <o:OLEObject Type="Embed" ProgID="Equation.DSMT4" ShapeID="_x0000_i1029" DrawAspect="Content" ObjectID="_1673359104" r:id="rId22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1510C5">
              <w:rPr>
                <w:position w:val="-22"/>
              </w:rPr>
              <w:object w:dxaOrig="220" w:dyaOrig="580" w14:anchorId="04B3AEB7">
                <v:shape id="_x0000_i1030" type="#_x0000_t75" style="width:10.9pt;height:29.3pt" o:ole="">
                  <v:imagedata r:id="rId23" o:title=""/>
                </v:shape>
                <o:OLEObject Type="Embed" ProgID="Equation.DSMT4" ShapeID="_x0000_i1030" DrawAspect="Content" ObjectID="_1673359105" r:id="rId24"/>
              </w:object>
            </w:r>
            <w:r>
              <w:rPr>
                <w:rFonts w:ascii="Arial" w:hAnsi="Arial" w:cs="Arial"/>
                <w:sz w:val="20"/>
                <w:szCs w:val="20"/>
              </w:rPr>
              <w:t>x 0.8 or 21.98 or 22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8E843A" w14:textId="66B3C610" w:rsidR="00080D57" w:rsidRPr="00A7345B" w:rsidRDefault="00080D57" w:rsidP="00080D5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E Correct method for volume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377B8" w14:textId="67720204" w:rsidR="00080D57" w:rsidRPr="005505F4" w:rsidRDefault="00080D57" w:rsidP="00DB1C9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7a</w:t>
            </w:r>
          </w:p>
        </w:tc>
      </w:tr>
      <w:tr w:rsidR="00080D57" w:rsidRPr="005336A9" w14:paraId="7E0E63A2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2A48150" w14:textId="10A8E50B" w:rsidR="00080D57" w:rsidRPr="005336A9" w:rsidRDefault="00080D57" w:rsidP="00080D5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01AAB0" w14:textId="512FCCEB" w:rsidR="00080D57" w:rsidRPr="005336A9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FDE680" w14:textId="77777777" w:rsidR="00080D57" w:rsidRPr="005336A9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53EEF" w14:textId="4705F4B0" w:rsidR="00080D57" w:rsidRPr="00784A48" w:rsidRDefault="00080D57" w:rsidP="00080D5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1.98 or 22 (m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BC58E7" w14:textId="5D71C500" w:rsidR="00080D57" w:rsidRPr="00A7345B" w:rsidRDefault="00080D57" w:rsidP="00080D57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CAO  </w:t>
            </w:r>
          </w:p>
        </w:tc>
        <w:tc>
          <w:tcPr>
            <w:tcW w:w="38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B55FC" w14:textId="2B6777F4" w:rsidR="00080D57" w:rsidRPr="005336A9" w:rsidRDefault="00080D57" w:rsidP="00DB1C9C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7a</w:t>
            </w:r>
          </w:p>
        </w:tc>
      </w:tr>
      <w:tr w:rsidR="00080D57" w:rsidRPr="005336A9" w14:paraId="5EC15DAE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117FF47" w14:textId="77777777" w:rsidR="00080D57" w:rsidRPr="005336A9" w:rsidRDefault="00080D57" w:rsidP="00080D5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910E7" w14:textId="3B33C70F" w:rsidR="00080D57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FA13AE" w14:textId="77777777" w:rsidR="00080D57" w:rsidRPr="005336A9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43A7CB" w14:textId="65FD0D91" w:rsidR="00080D57" w:rsidRDefault="00080D57" w:rsidP="00080D5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ag A: their 22 ÷ 0.9 or 25 and their 25 × 74 or </w:t>
            </w:r>
            <w:r w:rsidRPr="002644D6">
              <w:rPr>
                <w:rFonts w:ascii="Arial" w:hAnsi="Arial" w:cs="Arial"/>
                <w:b/>
                <w:bCs/>
                <w:sz w:val="20"/>
                <w:szCs w:val="20"/>
              </w:rPr>
              <w:t>1850</w:t>
            </w:r>
          </w:p>
          <w:p w14:paraId="2031811E" w14:textId="762619A2" w:rsidR="00080D57" w:rsidRPr="00A62659" w:rsidRDefault="00080D57" w:rsidP="00080D57">
            <w:pPr>
              <w:rPr>
                <w:rFonts w:ascii="Arial" w:hAnsi="Arial" w:cs="Arial"/>
                <w:sz w:val="20"/>
                <w:szCs w:val="20"/>
              </w:rPr>
            </w:pPr>
            <w:r w:rsidRPr="00A62659">
              <w:rPr>
                <w:rFonts w:ascii="Arial" w:hAnsi="Arial" w:cs="Arial"/>
                <w:sz w:val="20"/>
                <w:szCs w:val="20"/>
              </w:rPr>
              <w:t>AND</w:t>
            </w:r>
          </w:p>
          <w:p w14:paraId="44D1E908" w14:textId="32D68848" w:rsidR="00080D57" w:rsidRPr="00CA3D94" w:rsidRDefault="00080D57" w:rsidP="00080D57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FA2DD4">
              <w:rPr>
                <w:rFonts w:ascii="Arial" w:hAnsi="Arial" w:cs="Arial"/>
                <w:sz w:val="20"/>
                <w:szCs w:val="20"/>
              </w:rPr>
              <w:t>Bag B</w:t>
            </w:r>
            <w:r w:rsidRPr="00DF7BD0">
              <w:rPr>
                <w:rFonts w:ascii="Arial" w:hAnsi="Arial" w:cs="Arial"/>
                <w:bCs/>
                <w:sz w:val="20"/>
                <w:szCs w:val="20"/>
              </w:rPr>
              <w:t xml:space="preserve">: </w:t>
            </w:r>
            <w:r>
              <w:rPr>
                <w:rFonts w:ascii="Arial" w:hAnsi="Arial" w:cs="Arial"/>
                <w:sz w:val="20"/>
                <w:szCs w:val="20"/>
              </w:rPr>
              <w:t xml:space="preserve">22 ÷ 1.5 or 15 and their 15 × 110 or </w:t>
            </w:r>
            <w:r w:rsidRPr="002644D6">
              <w:rPr>
                <w:rFonts w:ascii="Arial" w:hAnsi="Arial" w:cs="Arial"/>
                <w:b/>
                <w:bCs/>
                <w:sz w:val="20"/>
                <w:szCs w:val="20"/>
              </w:rPr>
              <w:t>1</w:t>
            </w:r>
            <w:r>
              <w:rPr>
                <w:rFonts w:ascii="Arial" w:hAnsi="Arial" w:cs="Arial"/>
                <w:b/>
                <w:bCs/>
                <w:sz w:val="20"/>
                <w:szCs w:val="20"/>
              </w:rPr>
              <w:t>6</w:t>
            </w:r>
            <w:r w:rsidRPr="002644D6">
              <w:rPr>
                <w:rFonts w:ascii="Arial" w:hAnsi="Arial" w:cs="Arial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E5AFCC" w14:textId="224A3882" w:rsidR="00080D57" w:rsidRPr="00080D57" w:rsidRDefault="00080D57" w:rsidP="00080D57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80D5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ccept correct argument involving proportion </w:t>
            </w:r>
            <w:proofErr w:type="spellStart"/>
            <w:proofErr w:type="gramStart"/>
            <w:r w:rsidRPr="00080D5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eg</w:t>
            </w:r>
            <w:proofErr w:type="spellEnd"/>
            <w:proofErr w:type="gramEnd"/>
            <w:r w:rsidRPr="00080D5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B is 5/3 (1.66) the volume of A but only 55/37 (1.49) the cost</w:t>
            </w:r>
          </w:p>
        </w:tc>
        <w:tc>
          <w:tcPr>
            <w:tcW w:w="38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6016B" w14:textId="1854A3DC" w:rsidR="00080D57" w:rsidRPr="005336A9" w:rsidRDefault="00080D57" w:rsidP="00DB1C9C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a</w:t>
            </w:r>
          </w:p>
        </w:tc>
      </w:tr>
      <w:tr w:rsidR="00080D57" w:rsidRPr="005336A9" w14:paraId="6141AEEA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70EDB1A" w14:textId="77777777" w:rsidR="00080D57" w:rsidRPr="005336A9" w:rsidRDefault="00080D57" w:rsidP="00080D5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87DDE" w14:textId="7816422B" w:rsidR="00080D57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016638" w14:textId="77777777" w:rsidR="00080D57" w:rsidRPr="005336A9" w:rsidRDefault="00080D57" w:rsidP="002B4A2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BB5182" w14:textId="36B25A20" w:rsidR="00080D57" w:rsidRPr="00A7345B" w:rsidRDefault="00080D57" w:rsidP="00080D5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£)165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328F91" w14:textId="5FA9FA5B" w:rsidR="00080D57" w:rsidRPr="00080D57" w:rsidRDefault="00080D57" w:rsidP="00080D57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80D5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FT their volume (unrounded value = maximum 3 marks)</w:t>
            </w:r>
          </w:p>
        </w:tc>
        <w:tc>
          <w:tcPr>
            <w:tcW w:w="381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BA6F03" w14:textId="22A8BC3A" w:rsidR="00080D57" w:rsidRPr="005336A9" w:rsidRDefault="00080D57" w:rsidP="00DB1C9C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a</w:t>
            </w:r>
          </w:p>
        </w:tc>
      </w:tr>
      <w:tr w:rsidR="00080D57" w:rsidRPr="005336A9" w14:paraId="1C3D3A8A" w14:textId="77777777" w:rsidTr="00080D57">
        <w:trPr>
          <w:trHeight w:val="567"/>
          <w:jc w:val="center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22BB3C5" w14:textId="417046E2" w:rsidR="00080D57" w:rsidRPr="00240F3A" w:rsidRDefault="00080D57" w:rsidP="00080D5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c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9C6702" w14:textId="676B7C9F" w:rsidR="00080D57" w:rsidRPr="00240F3A" w:rsidRDefault="00080D57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28746C" w14:textId="67549113" w:rsidR="00080D57" w:rsidRDefault="00080D57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3070BA9" w14:textId="161715E1" w:rsidR="00080D57" w:rsidRPr="00586B70" w:rsidRDefault="00080D57" w:rsidP="00131216">
            <w:pPr>
              <w:rPr>
                <w:rFonts w:ascii="Arial" w:hAnsi="Arial" w:cs="Arial"/>
                <w:sz w:val="20"/>
                <w:szCs w:val="20"/>
              </w:rPr>
            </w:pPr>
            <w:r w:rsidRPr="00586B70">
              <w:rPr>
                <w:rFonts w:ascii="Arial" w:hAnsi="Arial" w:cs="Arial"/>
                <w:sz w:val="20"/>
                <w:szCs w:val="20"/>
              </w:rPr>
              <w:t>4.8 hours or 4 hours and 48 minute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56FD42" w14:textId="321708F7" w:rsidR="00080D57" w:rsidRPr="00080D57" w:rsidRDefault="00080D57" w:rsidP="0098503C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80D57"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 marks if correct answer given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43E7C8E" w14:textId="77777777" w:rsidR="00080D57" w:rsidRPr="00724E7D" w:rsidRDefault="00080D57" w:rsidP="00DB1C9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080D57" w:rsidRPr="005336A9" w14:paraId="56984702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9528CFF" w14:textId="77777777" w:rsidR="00080D57" w:rsidRPr="005336A9" w:rsidRDefault="00080D57" w:rsidP="00080D57">
            <w:pPr>
              <w:ind w:right="-8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7E522" w14:textId="2AE9014D" w:rsidR="00080D57" w:rsidRPr="00DB1C9C" w:rsidRDefault="00080D57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DB1C9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E22AA" w14:textId="77777777" w:rsidR="00080D57" w:rsidRPr="00DA7A52" w:rsidRDefault="00080D57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24C160" w14:textId="2E66825A" w:rsidR="00080D57" w:rsidRPr="00586B70" w:rsidRDefault="00080D57" w:rsidP="00131216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 × 8 or </w:t>
            </w:r>
            <w:r w:rsidRPr="00586B70">
              <w:rPr>
                <w:rFonts w:ascii="Arial" w:hAnsi="Arial" w:cs="Arial"/>
                <w:sz w:val="20"/>
                <w:szCs w:val="20"/>
              </w:rPr>
              <w:t xml:space="preserve">24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B7630" w14:textId="7EF20A5F" w:rsidR="00080D57" w:rsidRPr="00080D57" w:rsidRDefault="00080D57" w:rsidP="007A779D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1E202" w14:textId="50B56BF1" w:rsidR="00080D57" w:rsidRPr="00724E7D" w:rsidRDefault="00080D57" w:rsidP="00DB1C9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11b</w:t>
            </w:r>
          </w:p>
        </w:tc>
      </w:tr>
      <w:tr w:rsidR="00080D57" w:rsidRPr="005336A9" w14:paraId="6282EC3A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C466DE" w14:textId="6E9BBAA7" w:rsidR="00080D57" w:rsidRPr="005336A9" w:rsidRDefault="00080D57" w:rsidP="00080D57">
            <w:pPr>
              <w:ind w:right="-8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AB46DE" w14:textId="5714629E" w:rsidR="00080D57" w:rsidRPr="00DB1C9C" w:rsidRDefault="00080D57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DB1C9C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CA5B90" w14:textId="58421F23" w:rsidR="00080D57" w:rsidRPr="00DA7A52" w:rsidRDefault="00080D57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275D89" w14:textId="2FCB3373" w:rsidR="00080D57" w:rsidRPr="00586B70" w:rsidRDefault="00080D57" w:rsidP="00131216">
            <w:pPr>
              <w:rPr>
                <w:rFonts w:ascii="Arial" w:hAnsi="Arial" w:cs="Arial"/>
                <w:sz w:val="20"/>
                <w:szCs w:val="20"/>
              </w:rPr>
            </w:pPr>
            <w:r w:rsidRPr="00586B70">
              <w:rPr>
                <w:rFonts w:ascii="Arial" w:hAnsi="Arial" w:cs="Arial"/>
                <w:sz w:val="20"/>
                <w:szCs w:val="20"/>
              </w:rPr>
              <w:t xml:space="preserve">4.8 hours or 4 hours 48 minutes 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DA0CDC" w14:textId="77777777" w:rsidR="00080D57" w:rsidRDefault="00080D57" w:rsidP="00131216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ust include units</w:t>
            </w:r>
          </w:p>
          <w:p w14:paraId="293C206C" w14:textId="19FBA170" w:rsidR="00080D57" w:rsidRPr="00715229" w:rsidRDefault="00080D57" w:rsidP="00131216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452BF">
              <w:rPr>
                <w:rFonts w:ascii="Arial" w:hAnsi="Arial" w:cs="Arial"/>
                <w:sz w:val="20"/>
                <w:szCs w:val="20"/>
              </w:rPr>
              <w:t xml:space="preserve">An answer of </w:t>
            </w:r>
            <w:r w:rsidRPr="00A452BF">
              <w:rPr>
                <w:rFonts w:ascii="Arial" w:hAnsi="Arial" w:cs="Arial"/>
                <w:position w:val="-22"/>
                <w:sz w:val="20"/>
                <w:szCs w:val="20"/>
              </w:rPr>
              <w:object w:dxaOrig="360" w:dyaOrig="580" w14:anchorId="54363CF7">
                <v:shape id="_x0000_i1031" type="#_x0000_t75" style="width:18.4pt;height:29.3pt" o:ole="">
                  <v:imagedata r:id="rId25" o:title=""/>
                </v:shape>
                <o:OLEObject Type="Embed" ProgID="Equation.DSMT4" ShapeID="_x0000_i1031" DrawAspect="Content" ObjectID="_1673359106" r:id="rId26"/>
              </w:object>
            </w:r>
            <w:r w:rsidRPr="00A452BF">
              <w:rPr>
                <w:rFonts w:ascii="Arial" w:hAnsi="Arial" w:cs="Arial"/>
                <w:sz w:val="20"/>
                <w:szCs w:val="20"/>
              </w:rPr>
              <w:t xml:space="preserve">hours gains the </w:t>
            </w:r>
            <w:r w:rsidR="00D05BC2">
              <w:rPr>
                <w:rFonts w:ascii="Arial" w:hAnsi="Arial" w:cs="Arial"/>
                <w:sz w:val="20"/>
                <w:szCs w:val="20"/>
              </w:rPr>
              <w:t>1</w:t>
            </w:r>
            <w:r w:rsidR="00D05BC2" w:rsidRPr="00D05BC2">
              <w:rPr>
                <w:rFonts w:ascii="Arial" w:hAnsi="Arial" w:cs="Arial"/>
                <w:sz w:val="20"/>
                <w:szCs w:val="20"/>
                <w:vertAlign w:val="superscript"/>
              </w:rPr>
              <w:t>st</w:t>
            </w:r>
            <w:r w:rsidR="00D05B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452BF">
              <w:rPr>
                <w:rFonts w:ascii="Arial" w:hAnsi="Arial" w:cs="Arial"/>
                <w:sz w:val="20"/>
                <w:szCs w:val="20"/>
              </w:rPr>
              <w:t>mark only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B485F0" w14:textId="2729EE65" w:rsidR="00080D57" w:rsidRPr="00724E7D" w:rsidRDefault="00080D57" w:rsidP="00DB1C9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11b</w:t>
            </w:r>
          </w:p>
        </w:tc>
      </w:tr>
      <w:tr w:rsidR="00080D57" w:rsidRPr="00EF3946" w14:paraId="07D6E58B" w14:textId="77777777" w:rsidTr="00080D57">
        <w:trPr>
          <w:trHeight w:val="567"/>
          <w:jc w:val="center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07032F" w14:textId="278B07E2" w:rsidR="00080D57" w:rsidRPr="00EF3946" w:rsidRDefault="00080D57" w:rsidP="00080D57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EF3946">
              <w:rPr>
                <w:rFonts w:ascii="Arial" w:hAnsi="Arial" w:cs="Arial"/>
                <w:b/>
                <w:sz w:val="20"/>
                <w:szCs w:val="20"/>
              </w:rPr>
              <w:t>2 (</w:t>
            </w:r>
            <w:r>
              <w:rPr>
                <w:rFonts w:ascii="Arial" w:hAnsi="Arial" w:cs="Arial"/>
                <w:b/>
                <w:sz w:val="20"/>
                <w:szCs w:val="20"/>
              </w:rPr>
              <w:t>d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11E25D" w14:textId="2D4E4D7E" w:rsidR="00080D57" w:rsidRDefault="00080D57" w:rsidP="004F6671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25DDC7" w14:textId="77777777" w:rsidR="00080D57" w:rsidRDefault="00080D57" w:rsidP="004F6671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27C780" w14:textId="0F2449DE" w:rsidR="00080D57" w:rsidRPr="001C022F" w:rsidRDefault="00080D57" w:rsidP="0095506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ee below</w:t>
            </w:r>
            <w:r w:rsidR="007A2ED0">
              <w:rPr>
                <w:rFonts w:ascii="Arial" w:hAnsi="Arial" w:cs="Arial"/>
                <w:sz w:val="20"/>
                <w:szCs w:val="20"/>
              </w:rPr>
              <w:t xml:space="preserve"> (worked example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8D2207" w14:textId="05B3673B" w:rsidR="00080D57" w:rsidRPr="001C022F" w:rsidRDefault="00080D57" w:rsidP="00955067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35F3DE9" w14:textId="418241A8" w:rsidR="00080D57" w:rsidRPr="00EF3946" w:rsidRDefault="00080D57" w:rsidP="00DB1C9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080D57" w:rsidRPr="00EF3946" w14:paraId="5353A009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6372C65" w14:textId="77777777" w:rsidR="00080D57" w:rsidRPr="00EF3946" w:rsidRDefault="00080D57" w:rsidP="00B57A8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AEEDD1" w14:textId="69A47D94" w:rsidR="00080D57" w:rsidRPr="00B57A8F" w:rsidRDefault="00080D57" w:rsidP="00B57A8F">
            <w:pPr>
              <w:ind w:left="-92" w:right="-106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B57A8F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E63D92" w14:textId="77777777" w:rsidR="00080D57" w:rsidRDefault="00080D57" w:rsidP="00B57A8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9FEC31" w14:textId="36E71095" w:rsidR="00080D57" w:rsidRPr="001C022F" w:rsidRDefault="00080D57" w:rsidP="00CF5DEA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 crosses at corners of usable area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4F149" w14:textId="5FF8B50F" w:rsidR="00080D57" w:rsidRPr="001C022F" w:rsidRDefault="00080D57" w:rsidP="00CF5DEA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398942" w14:textId="708899C2" w:rsidR="00080D57" w:rsidRPr="001A7AFC" w:rsidRDefault="00080D57" w:rsidP="00E17F8E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3765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M18b</w:t>
            </w:r>
          </w:p>
        </w:tc>
      </w:tr>
      <w:tr w:rsidR="00080D57" w:rsidRPr="00EF3946" w14:paraId="6477F951" w14:textId="77777777" w:rsidTr="00080D57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5DC9DCC" w14:textId="77777777" w:rsidR="00080D57" w:rsidRPr="00EF3946" w:rsidRDefault="00080D57" w:rsidP="00B57A8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9E97B7" w14:textId="667278D8" w:rsidR="00080D57" w:rsidRPr="00B57A8F" w:rsidRDefault="00080D57" w:rsidP="00B57A8F">
            <w:pPr>
              <w:ind w:left="-92" w:right="-106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B57A8F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2F2403" w14:textId="77777777" w:rsidR="00080D57" w:rsidRDefault="00080D57" w:rsidP="00B57A8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9DCC2" w14:textId="3A5C168E" w:rsidR="00080D57" w:rsidRPr="001C022F" w:rsidRDefault="00080D57" w:rsidP="00B57A8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 columns and 3 row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593CD" w14:textId="08210C3F" w:rsidR="00080D57" w:rsidRPr="001C022F" w:rsidRDefault="00080D57" w:rsidP="00B57A8F">
            <w:pPr>
              <w:rPr>
                <w:rFonts w:ascii="Arial" w:hAnsi="Arial" w:cs="Arial"/>
                <w:sz w:val="20"/>
                <w:szCs w:val="20"/>
              </w:rPr>
            </w:pPr>
            <w:r w:rsidRPr="00A452BF">
              <w:rPr>
                <w:rFonts w:ascii="Arial" w:hAnsi="Arial" w:cs="Arial"/>
                <w:sz w:val="20"/>
                <w:szCs w:val="20"/>
              </w:rPr>
              <w:t>Accept 5 × 4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842479" w14:textId="437F9C97" w:rsidR="00080D57" w:rsidRPr="001A7AFC" w:rsidRDefault="00080D57" w:rsidP="00E17F8E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3765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M18b</w:t>
            </w:r>
          </w:p>
        </w:tc>
      </w:tr>
    </w:tbl>
    <w:p w14:paraId="400CA407" w14:textId="1C2289F8" w:rsidR="005A1494" w:rsidRPr="005A1494" w:rsidRDefault="005A1494">
      <w:pPr>
        <w:rPr>
          <w:sz w:val="4"/>
        </w:rPr>
      </w:pPr>
    </w:p>
    <w:p w14:paraId="7413B84C" w14:textId="6B3E7B48" w:rsidR="005A1494" w:rsidRDefault="005A1494" w:rsidP="005A1494">
      <w:pPr>
        <w:jc w:val="center"/>
      </w:pPr>
      <w:r w:rsidRPr="005A1494">
        <w:rPr>
          <w:noProof/>
          <w:lang w:eastAsia="en-GB"/>
        </w:rPr>
        <w:drawing>
          <wp:inline distT="0" distB="0" distL="0" distR="0" wp14:anchorId="1B8A0CD6" wp14:editId="2D109680">
            <wp:extent cx="6645910" cy="1727937"/>
            <wp:effectExtent l="0" t="0" r="2540" b="5715"/>
            <wp:docPr id="2" name="Picture 2" descr="G:\External Quality Assurance\Assessment Design\20. FS Reform\2. Production\2. Maths\Level 2\1. Onscreen\Paper 2 - P001270\4- Temp&amp;Review\Artwork\L2_Paper_2_A2_q2e_MS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G:\External Quality Assurance\Assessment Design\20. FS Reform\2. Production\2. Maths\Level 2\1. Onscreen\Paper 2 - P001270\4- Temp&amp;Review\Artwork\L2_Paper_2_A2_q2e_MS-1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1727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689"/>
        <w:gridCol w:w="709"/>
        <w:gridCol w:w="777"/>
        <w:gridCol w:w="3906"/>
        <w:gridCol w:w="3969"/>
        <w:gridCol w:w="831"/>
      </w:tblGrid>
      <w:tr w:rsidR="00080D57" w:rsidRPr="00EF3946" w14:paraId="35E323D8" w14:textId="77777777" w:rsidTr="000C0CDA">
        <w:trPr>
          <w:trHeight w:val="567"/>
          <w:jc w:val="center"/>
        </w:trPr>
        <w:tc>
          <w:tcPr>
            <w:tcW w:w="31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C07B0AF" w14:textId="503D1089" w:rsidR="00080D57" w:rsidRPr="00EF3946" w:rsidRDefault="00080D57" w:rsidP="000C0CD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EF3946">
              <w:rPr>
                <w:rFonts w:ascii="Arial" w:hAnsi="Arial" w:cs="Arial"/>
                <w:b/>
                <w:sz w:val="20"/>
                <w:szCs w:val="20"/>
              </w:rPr>
              <w:t>2 (</w:t>
            </w:r>
            <w:r>
              <w:rPr>
                <w:rFonts w:ascii="Arial" w:hAnsi="Arial" w:cs="Arial"/>
                <w:b/>
                <w:sz w:val="20"/>
                <w:szCs w:val="20"/>
              </w:rPr>
              <w:t>e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120AAE" w14:textId="4C28E4F6" w:rsidR="00080D57" w:rsidRDefault="00080D57" w:rsidP="00CD7DEF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309EA2" w14:textId="25F0FD1B" w:rsidR="00080D57" w:rsidRDefault="00080D57" w:rsidP="00CD7DE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5429C7E" w14:textId="58FC98D6" w:rsidR="00080D57" w:rsidRPr="00DB1C9C" w:rsidRDefault="00080D57" w:rsidP="00CD7DEF">
            <w:pPr>
              <w:spacing w:after="0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76.12 (pounds) with Cara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77A807D" w14:textId="7A50FF21" w:rsidR="00080D57" w:rsidRPr="00DB1C9C" w:rsidRDefault="00080D57" w:rsidP="00CD7DE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ward 4 marks if correct answer given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A018C5" w14:textId="77777777" w:rsidR="00080D57" w:rsidRPr="00EF3946" w:rsidRDefault="00080D57" w:rsidP="00DB1C9C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080D57" w:rsidRPr="00EF3946" w14:paraId="4D2C771E" w14:textId="77777777" w:rsidTr="00080D57">
        <w:trPr>
          <w:trHeight w:val="1494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125FA" w14:textId="77777777" w:rsidR="00080D57" w:rsidRPr="00EF3946" w:rsidRDefault="00080D57" w:rsidP="00CD7DE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AD0A5" w14:textId="7E1134B7" w:rsidR="00080D57" w:rsidRPr="00DB1C9C" w:rsidRDefault="00080D57" w:rsidP="00CD7DEF">
            <w:pPr>
              <w:ind w:left="-92" w:right="-106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B1C9C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332847" w14:textId="77777777" w:rsidR="00080D57" w:rsidRDefault="00080D57" w:rsidP="00CD7DE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F1E58" w14:textId="12434325" w:rsidR="00080D57" w:rsidRPr="001A7AFC" w:rsidRDefault="00080D57" w:rsidP="00CD7DEF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7AFC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alculation of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rrect </w:t>
            </w:r>
            <w:r w:rsidRPr="001A7AFC">
              <w:rPr>
                <w:rFonts w:ascii="Arial" w:hAnsi="Arial" w:cs="Arial"/>
                <w:color w:val="000000" w:themeColor="text1"/>
                <w:sz w:val="20"/>
                <w:szCs w:val="20"/>
              </w:rPr>
              <w:t>mean or median for both varieties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. Allow rounding to 1dp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tbl>
            <w:tblPr>
              <w:tblStyle w:val="TableGrid"/>
              <w:tblpPr w:leftFromText="180" w:rightFromText="180" w:vertAnchor="text" w:horzAnchor="margin" w:tblpY="173"/>
              <w:tblOverlap w:val="never"/>
              <w:tblW w:w="2830" w:type="dxa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850"/>
              <w:gridCol w:w="992"/>
            </w:tblGrid>
            <w:tr w:rsidR="00080D57" w:rsidRPr="001A7AFC" w14:paraId="3069A807" w14:textId="77777777" w:rsidTr="001C00BC">
              <w:tc>
                <w:tcPr>
                  <w:tcW w:w="1746" w:type="pct"/>
                </w:tcPr>
                <w:p w14:paraId="2508A278" w14:textId="77777777" w:rsidR="00080D57" w:rsidRPr="001A7AFC" w:rsidRDefault="00080D57" w:rsidP="004066D0">
                  <w:pPr>
                    <w:rPr>
                      <w:rFonts w:ascii="Arial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</w:p>
              </w:tc>
              <w:tc>
                <w:tcPr>
                  <w:tcW w:w="1502" w:type="pct"/>
                </w:tcPr>
                <w:p w14:paraId="574D8E8A" w14:textId="77777777" w:rsidR="00080D57" w:rsidRPr="001A7AFC" w:rsidRDefault="00080D57" w:rsidP="001C00BC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  <w:t>Cara</w:t>
                  </w:r>
                </w:p>
              </w:tc>
              <w:tc>
                <w:tcPr>
                  <w:tcW w:w="1753" w:type="pct"/>
                </w:tcPr>
                <w:p w14:paraId="55621FC5" w14:textId="77777777" w:rsidR="00080D57" w:rsidRPr="001A7AFC" w:rsidRDefault="00080D57" w:rsidP="001C00BC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b/>
                      <w:bCs/>
                      <w:color w:val="000000" w:themeColor="text1"/>
                      <w:sz w:val="20"/>
                      <w:szCs w:val="20"/>
                    </w:rPr>
                    <w:t>Desiree</w:t>
                  </w:r>
                </w:p>
              </w:tc>
            </w:tr>
            <w:tr w:rsidR="00080D57" w:rsidRPr="001A7AFC" w14:paraId="5908D647" w14:textId="77777777" w:rsidTr="001C00BC">
              <w:tc>
                <w:tcPr>
                  <w:tcW w:w="1746" w:type="pct"/>
                </w:tcPr>
                <w:p w14:paraId="605FD7C1" w14:textId="77777777" w:rsidR="00080D57" w:rsidRPr="001A7AFC" w:rsidRDefault="00080D57" w:rsidP="004066D0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Mean</w:t>
                  </w:r>
                </w:p>
              </w:tc>
              <w:tc>
                <w:tcPr>
                  <w:tcW w:w="1502" w:type="pct"/>
                </w:tcPr>
                <w:p w14:paraId="57E4DE54" w14:textId="19AD8B31" w:rsidR="00080D57" w:rsidRPr="001A7AFC" w:rsidRDefault="00080D57" w:rsidP="001C00BC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.73</w:t>
                  </w:r>
                </w:p>
              </w:tc>
              <w:tc>
                <w:tcPr>
                  <w:tcW w:w="1753" w:type="pct"/>
                </w:tcPr>
                <w:p w14:paraId="023226D8" w14:textId="3B2D209A" w:rsidR="00080D57" w:rsidRPr="001A7AFC" w:rsidRDefault="00080D57" w:rsidP="001C00BC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.</w:t>
                  </w: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6325</w:t>
                  </w:r>
                </w:p>
              </w:tc>
            </w:tr>
            <w:tr w:rsidR="00080D57" w:rsidRPr="001A7AFC" w14:paraId="7151F719" w14:textId="77777777" w:rsidTr="001C00BC">
              <w:tc>
                <w:tcPr>
                  <w:tcW w:w="1746" w:type="pct"/>
                </w:tcPr>
                <w:p w14:paraId="43114945" w14:textId="77777777" w:rsidR="00080D57" w:rsidRPr="001A7AFC" w:rsidRDefault="00080D57" w:rsidP="004066D0">
                  <w:pP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Median</w:t>
                  </w:r>
                </w:p>
              </w:tc>
              <w:tc>
                <w:tcPr>
                  <w:tcW w:w="1502" w:type="pct"/>
                </w:tcPr>
                <w:p w14:paraId="0934C6FE" w14:textId="41597D17" w:rsidR="00080D57" w:rsidRPr="001A7AFC" w:rsidRDefault="00080D57" w:rsidP="001C00BC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.73</w:t>
                  </w:r>
                </w:p>
              </w:tc>
              <w:tc>
                <w:tcPr>
                  <w:tcW w:w="1753" w:type="pct"/>
                </w:tcPr>
                <w:p w14:paraId="48C2B977" w14:textId="6625C312" w:rsidR="00080D57" w:rsidRPr="001A7AFC" w:rsidRDefault="00080D57" w:rsidP="001C00BC">
                  <w:pPr>
                    <w:jc w:val="center"/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</w:pPr>
                  <w:r w:rsidRPr="001A7AFC"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1.</w:t>
                  </w:r>
                  <w:r>
                    <w:rPr>
                      <w:rFonts w:ascii="Arial" w:hAnsi="Arial" w:cs="Arial"/>
                      <w:color w:val="000000" w:themeColor="text1"/>
                      <w:sz w:val="20"/>
                      <w:szCs w:val="20"/>
                    </w:rPr>
                    <w:t>59</w:t>
                  </w:r>
                </w:p>
              </w:tc>
            </w:tr>
          </w:tbl>
          <w:p w14:paraId="4969BDE7" w14:textId="77777777" w:rsidR="00080D57" w:rsidRPr="001A7AFC" w:rsidRDefault="00080D57" w:rsidP="00CD7DEF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DBFAAB" w14:textId="5E7F0182" w:rsidR="00080D57" w:rsidRPr="001A7AFC" w:rsidRDefault="00080D57" w:rsidP="00DB1C9C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1A7AFC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H25</w:t>
            </w:r>
          </w:p>
        </w:tc>
      </w:tr>
      <w:tr w:rsidR="00080D57" w:rsidRPr="00EF3946" w14:paraId="4F422052" w14:textId="77777777" w:rsidTr="00080D57">
        <w:trPr>
          <w:trHeight w:val="567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D98486" w14:textId="77777777" w:rsidR="00080D57" w:rsidRPr="00EF3946" w:rsidRDefault="00080D57" w:rsidP="00CD7DE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BE0D4D" w14:textId="75204DD5" w:rsidR="00080D57" w:rsidRPr="00DB1C9C" w:rsidRDefault="00080D57" w:rsidP="00CD7DEF">
            <w:pPr>
              <w:ind w:left="-92" w:right="-106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B1C9C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11304B" w14:textId="77777777" w:rsidR="00080D57" w:rsidRDefault="00080D57" w:rsidP="00CD7DE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6879B" w14:textId="22C1A30E" w:rsidR="00080D57" w:rsidRPr="00147497" w:rsidRDefault="00080D57" w:rsidP="00CD7DEF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7AFC">
              <w:rPr>
                <w:rFonts w:ascii="Arial" w:hAnsi="Arial" w:cs="Arial"/>
                <w:color w:val="000000" w:themeColor="text1"/>
                <w:sz w:val="20"/>
                <w:szCs w:val="20"/>
              </w:rPr>
              <w:t>Cara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3D47C3" w14:textId="0450971B" w:rsidR="00080D57" w:rsidRPr="001A7AFC" w:rsidRDefault="00080D57" w:rsidP="00CD7DEF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7AFC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if method for mean or median is correct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F6C076" w14:textId="67D9D049" w:rsidR="00080D57" w:rsidRPr="001A7AFC" w:rsidRDefault="00080D57" w:rsidP="00DB1C9C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H25</w:t>
            </w:r>
          </w:p>
        </w:tc>
      </w:tr>
      <w:tr w:rsidR="00080D57" w:rsidRPr="00EF3946" w14:paraId="21AEF65D" w14:textId="77777777" w:rsidTr="00080D57">
        <w:trPr>
          <w:trHeight w:val="567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EDEB73" w14:textId="77777777" w:rsidR="00080D57" w:rsidRPr="00EF3946" w:rsidRDefault="00080D57" w:rsidP="000538CC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6E6FBF" w14:textId="66E54160" w:rsidR="00080D57" w:rsidRPr="00DB1C9C" w:rsidRDefault="00080D57" w:rsidP="000538CC">
            <w:pPr>
              <w:spacing w:after="0"/>
              <w:ind w:left="-92" w:right="-106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DB1C9C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C1CB7B" w14:textId="77777777" w:rsidR="00080D57" w:rsidRDefault="00080D57" w:rsidP="000538CC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A7E009" w14:textId="729C4415" w:rsidR="00080D57" w:rsidRPr="001A7AFC" w:rsidRDefault="00080D57" w:rsidP="00EE2E8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0 × their 1.73 or 34.6 (kg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A9582" w14:textId="7999050F" w:rsidR="00080D57" w:rsidRPr="001A7AFC" w:rsidRDefault="00080D57" w:rsidP="00147497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7AFC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if method for mean or median is correct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5666B5" w14:textId="2992BBA0" w:rsidR="00080D57" w:rsidRPr="001A7AFC" w:rsidRDefault="00080D57" w:rsidP="000538CC">
            <w:pPr>
              <w:spacing w:after="0"/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080D57" w:rsidRPr="00EF3946" w14:paraId="4449FAA7" w14:textId="77777777" w:rsidTr="00984815">
        <w:trPr>
          <w:trHeight w:val="567"/>
          <w:jc w:val="center"/>
        </w:trPr>
        <w:tc>
          <w:tcPr>
            <w:tcW w:w="31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1B14B3" w14:textId="77777777" w:rsidR="00080D57" w:rsidRPr="00EF3946" w:rsidRDefault="00080D57" w:rsidP="000538CC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5B6F3" w14:textId="6521A744" w:rsidR="00080D57" w:rsidRPr="00DB1C9C" w:rsidRDefault="00080D57" w:rsidP="000538CC">
            <w:pPr>
              <w:spacing w:after="0"/>
              <w:ind w:left="-92" w:right="-106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84A4A" w14:textId="77777777" w:rsidR="00080D57" w:rsidRDefault="00080D57" w:rsidP="000538CC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6E214" w14:textId="38A97A2A" w:rsidR="00080D57" w:rsidRDefault="00080D57" w:rsidP="000538C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rrect answer to their 34.6 × 2.2 or 76.12 (pounds)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C1A5E" w14:textId="4C0281DD" w:rsidR="00080D57" w:rsidRPr="001A7AFC" w:rsidRDefault="00080D57" w:rsidP="000538C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ccept their answer correctly rounded to a whole number or any number of </w:t>
            </w:r>
            <w:proofErr w:type="spellStart"/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dps</w:t>
            </w:r>
            <w:proofErr w:type="spellEnd"/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C60C9" w14:textId="00E962B7" w:rsidR="00080D57" w:rsidRDefault="00080D57" w:rsidP="000538CC">
            <w:pPr>
              <w:spacing w:after="0"/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M14a</w:t>
            </w:r>
          </w:p>
        </w:tc>
      </w:tr>
    </w:tbl>
    <w:p w14:paraId="06EE3997" w14:textId="3F86A3FF" w:rsidR="00A669E4" w:rsidRDefault="00A669E4"/>
    <w:tbl>
      <w:tblPr>
        <w:tblStyle w:val="TableGrid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693"/>
        <w:gridCol w:w="709"/>
        <w:gridCol w:w="709"/>
        <w:gridCol w:w="3974"/>
        <w:gridCol w:w="3969"/>
        <w:gridCol w:w="827"/>
      </w:tblGrid>
      <w:tr w:rsidR="00CA1CD2" w:rsidRPr="005336A9" w14:paraId="3FD0BAFF" w14:textId="77777777" w:rsidTr="00E17F8E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168A9F" w14:textId="0D8DE297" w:rsidR="00CA1CD2" w:rsidRPr="005336A9" w:rsidRDefault="00C21DDD" w:rsidP="00875127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br w:type="page"/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3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:</w:t>
            </w:r>
            <w:r w:rsidR="008B03B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87512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DF7BD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Fruit j</w:t>
            </w:r>
            <w:r w:rsidR="005726A3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ice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="00445F8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8B7206" w:rsidRPr="005336A9" w14:paraId="251F8EA7" w14:textId="77777777" w:rsidTr="00984815">
        <w:trPr>
          <w:trHeight w:val="567"/>
          <w:jc w:val="center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99E652" w14:textId="02015062" w:rsidR="008B7206" w:rsidRPr="005336A9" w:rsidRDefault="008B7206" w:rsidP="008B720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25B2C1" w14:textId="07757147" w:rsidR="008B7206" w:rsidRPr="005336A9" w:rsidRDefault="008B7206" w:rsidP="008B7206">
            <w:pPr>
              <w:ind w:right="-10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475D39" w14:textId="3F87618E" w:rsidR="008B7206" w:rsidRPr="00116871" w:rsidRDefault="008B7206" w:rsidP="008B720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D015A5" w14:textId="173A6A5D" w:rsidR="008B7206" w:rsidRPr="00984815" w:rsidRDefault="008B7206" w:rsidP="00984815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rocess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Answer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ADB2ECA" w14:textId="1A4BC961" w:rsidR="008B7206" w:rsidRPr="00BC0B97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vidence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with guidance)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9EB8AD" w14:textId="542090CF" w:rsidR="008B7206" w:rsidRPr="005336A9" w:rsidRDefault="008B7206" w:rsidP="008B720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C1028A" w:rsidRPr="005336A9" w14:paraId="618728E5" w14:textId="77777777" w:rsidTr="00984815">
        <w:trPr>
          <w:trHeight w:val="567"/>
          <w:jc w:val="center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505143" w14:textId="283DCD85" w:rsidR="00C1028A" w:rsidRPr="00240F3A" w:rsidRDefault="00C1028A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</w:t>
            </w:r>
            <w:r w:rsidR="008B03B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4A29B1" w14:textId="79F125F0" w:rsidR="00C1028A" w:rsidRPr="00240F3A" w:rsidRDefault="00D87B25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2E478A" w14:textId="13BD4061" w:rsidR="00C1028A" w:rsidRDefault="00D87B25" w:rsidP="00C1028A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</w:t>
            </w:r>
            <w:r w:rsidR="008B03B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7B439D" w14:textId="4A5746A6" w:rsidR="00C1028A" w:rsidRPr="00875127" w:rsidRDefault="00621551" w:rsidP="00CC5692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70</w:t>
            </w:r>
            <w:r w:rsid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5726A3"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(ml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DDA6A4" w14:textId="6087FBD6" w:rsidR="00C1028A" w:rsidRPr="00875127" w:rsidRDefault="003F63D1" w:rsidP="00CC5692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4EBBCB" w14:textId="21C5378E" w:rsidR="00C1028A" w:rsidRPr="00875127" w:rsidRDefault="005726A3" w:rsidP="00CC569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H23a</w:t>
            </w:r>
          </w:p>
        </w:tc>
      </w:tr>
      <w:tr w:rsidR="00984815" w:rsidRPr="005336A9" w14:paraId="061E6609" w14:textId="77777777" w:rsidTr="00984815">
        <w:trPr>
          <w:trHeight w:val="567"/>
          <w:jc w:val="center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2CC82B5" w14:textId="328AE287" w:rsidR="00984815" w:rsidRPr="00240F3A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BF5695" w14:textId="0CF5E4DA" w:rsidR="00984815" w:rsidRPr="00240F3A" w:rsidRDefault="00984815" w:rsidP="00FB7B44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69837E" w14:textId="46A65656" w:rsidR="00984815" w:rsidRDefault="00984815" w:rsidP="00FB7B44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E67228" w14:textId="6433EC7A" w:rsidR="00984815" w:rsidRPr="004F6671" w:rsidRDefault="00984815" w:rsidP="00FB7B44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4F6671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6B64C43" w14:textId="6F836EB1" w:rsidR="00984815" w:rsidRPr="00DE060A" w:rsidRDefault="00984815" w:rsidP="00FB7B44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98771D" w14:textId="5D800E4D" w:rsidR="00984815" w:rsidRPr="00240F3A" w:rsidRDefault="00984815" w:rsidP="00FB7B44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984815" w:rsidRPr="005336A9" w14:paraId="4FE95D1F" w14:textId="77777777" w:rsidTr="00984815">
        <w:trPr>
          <w:trHeight w:val="73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D7A488C" w14:textId="60224CE4" w:rsidR="00984815" w:rsidRPr="005336A9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DE04C" w14:textId="20A78BE3" w:rsidR="00984815" w:rsidRPr="00875127" w:rsidRDefault="00984815" w:rsidP="00952D8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2C1B7" w14:textId="77777777" w:rsidR="00984815" w:rsidRPr="00DA7A52" w:rsidRDefault="00984815" w:rsidP="00952D8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335927" w14:textId="6D965F9F" w:rsidR="00984815" w:rsidRDefault="00984815" w:rsidP="00952D8C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250 (ml)</w:t>
            </w:r>
          </w:p>
          <w:p w14:paraId="7F5E57ED" w14:textId="025ADD77" w:rsidR="00984815" w:rsidRPr="007852C5" w:rsidRDefault="00984815" w:rsidP="00952D8C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852C5"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40 to 260 (</w:t>
            </w:r>
            <w:r w:rsidRPr="007852C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ml)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F537A2" w14:textId="1FD9835A" w:rsidR="00984815" w:rsidRDefault="00984815" w:rsidP="00556E7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ccept </w:t>
            </w:r>
            <w:r w:rsidRPr="007852C5"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40 to 260 (</w:t>
            </w:r>
            <w:r w:rsidRPr="007852C5">
              <w:rPr>
                <w:rFonts w:ascii="Arial" w:hAnsi="Arial" w:cs="Arial"/>
                <w:color w:val="000000" w:themeColor="text1"/>
                <w:sz w:val="20"/>
                <w:szCs w:val="20"/>
              </w:rPr>
              <w:t>ml)</w:t>
            </w:r>
          </w:p>
          <w:p w14:paraId="7690E1C5" w14:textId="77777777" w:rsidR="00984815" w:rsidRDefault="00984815" w:rsidP="00556E7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5D07C10D" w14:textId="1A828A02" w:rsidR="00984815" w:rsidRDefault="00984815" w:rsidP="00556E7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852C5"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mark even if no line of best fit shown.</w:t>
            </w:r>
          </w:p>
          <w:p w14:paraId="6160261E" w14:textId="3E9854FC" w:rsidR="00984815" w:rsidRPr="007852C5" w:rsidRDefault="00984815" w:rsidP="00556E7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75012E45" wp14:editId="49590E64">
                  <wp:extent cx="2329815" cy="13931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815" cy="1393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A33307" w14:textId="34EB13B6" w:rsidR="00984815" w:rsidRPr="008B03B7" w:rsidRDefault="00984815" w:rsidP="00952D8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H28</w:t>
            </w:r>
          </w:p>
        </w:tc>
      </w:tr>
      <w:tr w:rsidR="00984815" w:rsidRPr="005336A9" w14:paraId="5C3BA2EC" w14:textId="77777777" w:rsidTr="00A438C7">
        <w:trPr>
          <w:trHeight w:val="1055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9D54D6" w14:textId="24D9AB9E" w:rsidR="00984815" w:rsidRPr="005336A9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CC4DCA" w14:textId="5ED25052" w:rsidR="00984815" w:rsidRPr="00875127" w:rsidRDefault="00984815" w:rsidP="00952D8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D11320" w14:textId="77777777" w:rsidR="00984815" w:rsidRPr="00DA7A52" w:rsidRDefault="00984815" w:rsidP="00952D8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79D2C" w14:textId="0D93F366" w:rsidR="00984815" w:rsidRPr="007852C5" w:rsidRDefault="00984815" w:rsidP="00A438C7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their 250 ÷ 568 or 0.44</w:t>
            </w:r>
            <w:r w:rsidR="00A438C7">
              <w:rPr>
                <w:rFonts w:ascii="Arial" w:hAnsi="Arial" w:cs="Arial"/>
                <w:color w:val="000000" w:themeColor="text1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or </w:t>
            </w:r>
            <w:r w:rsidR="00A438C7">
              <w:rPr>
                <w:rFonts w:ascii="Arial" w:hAnsi="Arial" w:cs="Arial"/>
                <w:color w:val="000000" w:themeColor="text1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2 ÷ 5) × 568 or 227(.2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805059" w14:textId="078E8F74" w:rsidR="00984815" w:rsidRDefault="00984815" w:rsidP="00952D8C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onverts their 250 ml to pints</w:t>
            </w:r>
          </w:p>
          <w:p w14:paraId="40B58636" w14:textId="194E5FE7" w:rsidR="00984815" w:rsidRPr="007852C5" w:rsidRDefault="00984815" w:rsidP="00556E75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nverts </w:t>
            </w:r>
            <w:r w:rsidRPr="001510C5">
              <w:rPr>
                <w:position w:val="-22"/>
              </w:rPr>
              <w:object w:dxaOrig="220" w:dyaOrig="580" w14:anchorId="0EC713B6">
                <v:shape id="_x0000_i1032" type="#_x0000_t75" style="width:10.05pt;height:22.6pt" o:ole="">
                  <v:imagedata r:id="rId29" o:title=""/>
                </v:shape>
                <o:OLEObject Type="Embed" ProgID="Equation.DSMT4" ShapeID="_x0000_i1032" DrawAspect="Content" ObjectID="_1673359107" r:id="rId30"/>
              </w:objec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of a pint to ml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EAAEAC" w14:textId="36584E7F" w:rsidR="00984815" w:rsidRPr="008B03B7" w:rsidRDefault="00984815" w:rsidP="00952D8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4a</w:t>
            </w:r>
          </w:p>
        </w:tc>
      </w:tr>
      <w:tr w:rsidR="00984815" w:rsidRPr="005336A9" w14:paraId="762E0713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C6DE547" w14:textId="2FC3B430" w:rsidR="00984815" w:rsidRPr="005336A9" w:rsidRDefault="00984815" w:rsidP="00984815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01BB5E" w14:textId="456053B3" w:rsidR="00984815" w:rsidRPr="00875127" w:rsidRDefault="00984815" w:rsidP="004467B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7DF889" w14:textId="77777777" w:rsidR="00984815" w:rsidRPr="00DA7A52" w:rsidRDefault="00984815" w:rsidP="004467B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65A83" w14:textId="1367EDC3" w:rsidR="00984815" w:rsidRDefault="00984815" w:rsidP="004467BF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0.4 or 227(.2) </w:t>
            </w:r>
          </w:p>
          <w:p w14:paraId="5BB4957B" w14:textId="4FFE6438" w:rsidR="00984815" w:rsidRPr="007852C5" w:rsidRDefault="00984815" w:rsidP="003F63D1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nd correct statement about claim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FA6C0D" w14:textId="5EA6761B" w:rsidR="00984815" w:rsidRDefault="00984815" w:rsidP="004467BF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FT their volume in ml from chart</w:t>
            </w:r>
          </w:p>
          <w:p w14:paraId="39D7773C" w14:textId="3A7D4447" w:rsidR="00984815" w:rsidRPr="007852C5" w:rsidRDefault="00984815" w:rsidP="004467BF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FT correct conversion of their volume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0613B0" w14:textId="60140541" w:rsidR="00984815" w:rsidRPr="008B03B7" w:rsidRDefault="00984815" w:rsidP="004467B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4</w:t>
            </w:r>
          </w:p>
        </w:tc>
      </w:tr>
      <w:tr w:rsidR="00984815" w:rsidRPr="003B2310" w14:paraId="4B4A6855" w14:textId="77777777" w:rsidTr="00984815">
        <w:trPr>
          <w:trHeight w:val="567"/>
          <w:jc w:val="center"/>
        </w:trPr>
        <w:tc>
          <w:tcPr>
            <w:tcW w:w="318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59A4B7" w14:textId="5987FF22" w:rsidR="00984815" w:rsidRPr="003B2310" w:rsidRDefault="00984815" w:rsidP="0098481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3B2310">
              <w:rPr>
                <w:rFonts w:ascii="Arial" w:hAnsi="Arial" w:cs="Arial"/>
                <w:b/>
                <w:sz w:val="20"/>
                <w:szCs w:val="20"/>
              </w:rPr>
              <w:t>3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3B2310">
              <w:rPr>
                <w:rFonts w:ascii="Arial" w:hAnsi="Arial" w:cs="Arial"/>
                <w:b/>
                <w:sz w:val="20"/>
                <w:szCs w:val="20"/>
              </w:rPr>
              <w:t>(c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10D12E" w14:textId="52D9E998" w:rsidR="00984815" w:rsidRPr="003B2310" w:rsidRDefault="00984815" w:rsidP="00FB7B4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359D3E" w14:textId="1106A453" w:rsidR="00984815" w:rsidRPr="003B2310" w:rsidRDefault="00984815" w:rsidP="00FB7B4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Pr="003B2310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DE0A99" w14:textId="410DFD30" w:rsidR="00984815" w:rsidRPr="00875127" w:rsidRDefault="00984815" w:rsidP="00FB7B44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87512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500 (g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9495677" w14:textId="13E8C484" w:rsidR="00984815" w:rsidRPr="00875127" w:rsidRDefault="00984815" w:rsidP="00252097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Award 2 marks if correct answer given</w:t>
            </w:r>
          </w:p>
        </w:tc>
        <w:tc>
          <w:tcPr>
            <w:tcW w:w="38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86E6A0" w14:textId="614946C9" w:rsidR="00984815" w:rsidRPr="003B2310" w:rsidRDefault="00984815" w:rsidP="00FB7B44">
            <w:pPr>
              <w:spacing w:after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</w:pPr>
          </w:p>
        </w:tc>
      </w:tr>
      <w:tr w:rsidR="00984815" w:rsidRPr="005336A9" w14:paraId="36E9DB26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D210B92" w14:textId="77777777" w:rsidR="00984815" w:rsidRPr="005336A9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C5C9C4" w14:textId="77777777" w:rsidR="00984815" w:rsidRPr="00875127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DA2311" w14:textId="77777777" w:rsidR="00984815" w:rsidRPr="00A42919" w:rsidRDefault="00984815" w:rsidP="00FB7B4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2D79E0" w14:textId="1BF1EA94" w:rsidR="00984815" w:rsidRPr="00FB7B44" w:rsidRDefault="00984815" w:rsidP="00871560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50 ÷ 0.3 or (150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100) ÷ 3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A940E4" w14:textId="37C27F98" w:rsidR="00984815" w:rsidRPr="00FB7B44" w:rsidRDefault="00984815" w:rsidP="00FB7B44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2B65B6" w14:textId="3A0FFC24" w:rsidR="00984815" w:rsidRPr="008B03B7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6b</w:t>
            </w:r>
          </w:p>
        </w:tc>
      </w:tr>
      <w:tr w:rsidR="00984815" w:rsidRPr="005336A9" w14:paraId="29BEA7B5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79C0D1E" w14:textId="77777777" w:rsidR="00984815" w:rsidRPr="005336A9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00466" w14:textId="55E028A0" w:rsidR="00984815" w:rsidRPr="00875127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A5A85B" w14:textId="77777777" w:rsidR="00984815" w:rsidRPr="00A42919" w:rsidRDefault="00984815" w:rsidP="00FB7B4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3862BB" w14:textId="68F40AEB" w:rsidR="00984815" w:rsidRPr="00FB7B44" w:rsidRDefault="00984815" w:rsidP="00FB7B4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00 (g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307832" w14:textId="4A1F7C78" w:rsidR="00984815" w:rsidRPr="00FB7B44" w:rsidRDefault="00984815" w:rsidP="00FB7B44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01552" w14:textId="2AC87DE4" w:rsidR="00984815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6b</w:t>
            </w:r>
          </w:p>
        </w:tc>
      </w:tr>
      <w:tr w:rsidR="00984815" w:rsidRPr="005336A9" w14:paraId="122F93D2" w14:textId="77777777" w:rsidTr="00984815">
        <w:trPr>
          <w:trHeight w:val="567"/>
          <w:jc w:val="center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73D1A38" w14:textId="5398A3D8" w:rsidR="00984815" w:rsidRPr="00240F3A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d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23C3F6" w14:textId="4C97F769" w:rsidR="00984815" w:rsidRPr="00240F3A" w:rsidRDefault="00984815" w:rsidP="00FB7B44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21AA9B" w14:textId="7DE162CC" w:rsidR="00984815" w:rsidRDefault="00984815" w:rsidP="00FB7B44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9AC7EA" w14:textId="6CEE53E9" w:rsidR="00984815" w:rsidRPr="00875127" w:rsidRDefault="00984815" w:rsidP="00FB7B44">
            <w:pPr>
              <w:spacing w:after="0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1510C5">
              <w:rPr>
                <w:position w:val="-22"/>
              </w:rPr>
              <w:object w:dxaOrig="340" w:dyaOrig="580" w14:anchorId="31FDB3FA">
                <v:shape id="_x0000_i1033" type="#_x0000_t75" style="width:17.6pt;height:29.3pt" o:ole="">
                  <v:imagedata r:id="rId31" o:title=""/>
                </v:shape>
                <o:OLEObject Type="Embed" ProgID="Equation.DSMT4" ShapeID="_x0000_i1033" DrawAspect="Content" ObjectID="_1673359108" r:id="rId32"/>
              </w:objec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F41A0C" w14:textId="52FF6815" w:rsidR="00984815" w:rsidRPr="00875127" w:rsidRDefault="00984815" w:rsidP="00B53241">
            <w:pPr>
              <w:spacing w:line="276" w:lineRule="auto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Accept rounded answer: 0.4, 0.41, 0.410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298277C" w14:textId="77777777" w:rsidR="00984815" w:rsidRPr="00240F3A" w:rsidRDefault="00984815" w:rsidP="00FB7B44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984815" w:rsidRPr="005336A9" w14:paraId="78962FCD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E89701F" w14:textId="21D267F6" w:rsidR="00984815" w:rsidRPr="005336A9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9F4B59" w14:textId="7F5790DB" w:rsidR="00984815" w:rsidRPr="00875127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A795C" w14:textId="187A31C9" w:rsidR="00984815" w:rsidRPr="00DA7A52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EAB11" w14:textId="0DB2BBD3" w:rsidR="00984815" w:rsidRPr="007A6116" w:rsidRDefault="00984815" w:rsidP="00FB7B44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Denominator of 5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5938D" w14:textId="47FC700D" w:rsidR="00984815" w:rsidRPr="007A6116" w:rsidRDefault="00984815" w:rsidP="00FB7B44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5A6308" w14:textId="4543B922" w:rsidR="00984815" w:rsidRPr="006A6F79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H27</w:t>
            </w:r>
          </w:p>
        </w:tc>
      </w:tr>
      <w:tr w:rsidR="00984815" w:rsidRPr="005336A9" w14:paraId="0F69A3FD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2F8BE5A" w14:textId="77777777" w:rsidR="00984815" w:rsidRPr="005336A9" w:rsidRDefault="00984815" w:rsidP="00FB7B44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AB653A" w14:textId="62C4EBD6" w:rsidR="00984815" w:rsidRPr="00875127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73670" w14:textId="77777777" w:rsidR="00984815" w:rsidRPr="00DA7A52" w:rsidRDefault="00984815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D054C3" w14:textId="7ACB219E" w:rsidR="00984815" w:rsidRPr="007A6116" w:rsidRDefault="00984815" w:rsidP="00871560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510C5">
              <w:rPr>
                <w:position w:val="-22"/>
              </w:rPr>
              <w:object w:dxaOrig="340" w:dyaOrig="580" w14:anchorId="4F8064E3">
                <v:shape id="_x0000_i1034" type="#_x0000_t75" style="width:17.6pt;height:29.3pt" o:ole="">
                  <v:imagedata r:id="rId33" o:title=""/>
                </v:shape>
                <o:OLEObject Type="Embed" ProgID="Equation.DSMT4" ShapeID="_x0000_i1034" DrawAspect="Content" ObjectID="_1673359109" r:id="rId34"/>
              </w:object>
            </w:r>
            <w:r w:rsidRPr="008855FF">
              <w:rPr>
                <w:rFonts w:ascii="Arial" w:hAnsi="Arial" w:cs="Arial"/>
                <w:sz w:val="20"/>
                <w:szCs w:val="20"/>
              </w:rPr>
              <w:t xml:space="preserve">or </w:t>
            </w:r>
            <w:r w:rsidRPr="001510C5">
              <w:rPr>
                <w:position w:val="-22"/>
              </w:rPr>
              <w:object w:dxaOrig="320" w:dyaOrig="580" w14:anchorId="073E6288">
                <v:shape id="_x0000_i1035" type="#_x0000_t75" style="width:15.9pt;height:29.3pt" o:ole="">
                  <v:imagedata r:id="rId35" o:title=""/>
                </v:shape>
                <o:OLEObject Type="Embed" ProgID="Equation.DSMT4" ShapeID="_x0000_i1035" DrawAspect="Content" ObjectID="_1673359110" r:id="rId36"/>
              </w:object>
            </w:r>
            <w:proofErr w:type="spellStart"/>
            <w:r w:rsidRPr="00A944E8">
              <w:rPr>
                <w:rFonts w:ascii="Arial" w:hAnsi="Arial" w:cs="Arial"/>
                <w:sz w:val="20"/>
                <w:szCs w:val="20"/>
              </w:rPr>
              <w:t>or</w:t>
            </w:r>
            <w:proofErr w:type="spellEnd"/>
            <w:r w:rsidRPr="00A944E8">
              <w:rPr>
                <w:rFonts w:ascii="Arial" w:hAnsi="Arial" w:cs="Arial"/>
                <w:sz w:val="20"/>
                <w:szCs w:val="20"/>
              </w:rPr>
              <w:t xml:space="preserve"> 0.08</w:t>
            </w:r>
            <w:r>
              <w:rPr>
                <w:rFonts w:ascii="Arial" w:hAnsi="Arial" w:cs="Arial"/>
                <w:sz w:val="20"/>
                <w:szCs w:val="20"/>
              </w:rPr>
              <w:t xml:space="preserve"> or 8%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069CC" w14:textId="298E3811" w:rsidR="00984815" w:rsidRPr="007A6116" w:rsidRDefault="00984815" w:rsidP="00FB7B44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 Implies first mark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7905B" w14:textId="5FA8E2CA" w:rsidR="00984815" w:rsidRPr="006A6F79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H27</w:t>
            </w:r>
          </w:p>
        </w:tc>
      </w:tr>
      <w:tr w:rsidR="00984815" w:rsidRPr="005336A9" w14:paraId="3DF4F220" w14:textId="77777777" w:rsidTr="00984815">
        <w:trPr>
          <w:trHeight w:val="567"/>
          <w:jc w:val="center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31DC133" w14:textId="70175B16" w:rsidR="00984815" w:rsidRPr="00240F3A" w:rsidRDefault="00984815" w:rsidP="009848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e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89B4EB" w14:textId="7E327CE9" w:rsidR="00984815" w:rsidRPr="00240F3A" w:rsidRDefault="00984815" w:rsidP="00FA1EE3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EE6AB9" w14:textId="71EEFA5E" w:rsidR="00984815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D80FC65" w14:textId="0BE0E0CD" w:rsidR="00984815" w:rsidRPr="00875127" w:rsidRDefault="00984815" w:rsidP="00FA1EE3">
            <w:pPr>
              <w:spacing w:after="0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£)62(.00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5F8994" w14:textId="2B45C80D" w:rsidR="00984815" w:rsidRPr="00875127" w:rsidRDefault="00984815" w:rsidP="00FA1EE3">
            <w:pPr>
              <w:pStyle w:val="NoSpacing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Award 5 marks if correct answer given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2DD945" w14:textId="77777777" w:rsidR="00984815" w:rsidRPr="00240F3A" w:rsidRDefault="00984815" w:rsidP="00FA1EE3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984815" w:rsidRPr="005336A9" w14:paraId="7060839C" w14:textId="77777777" w:rsidTr="00984815">
        <w:trPr>
          <w:trHeight w:val="82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8F98918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D44E6" w14:textId="77777777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8E3AD" w14:textId="77777777" w:rsidR="00984815" w:rsidRPr="00A8795F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83A32F" w14:textId="24D53A8F" w:rsidR="00984815" w:rsidRDefault="00984815" w:rsidP="00A8795F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Pineapple) 4.8 (litres)</w:t>
            </w:r>
          </w:p>
          <w:p w14:paraId="54FB4354" w14:textId="4EBB09C2" w:rsidR="00984815" w:rsidRPr="00A8795F" w:rsidRDefault="00984815" w:rsidP="00A8795F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Mango) 3.2 (litres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91458" w14:textId="2142A97B" w:rsidR="00984815" w:rsidRPr="00A8795F" w:rsidRDefault="00984815" w:rsidP="00AB174B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2C51B" w14:textId="38422029" w:rsidR="00984815" w:rsidRPr="006A6F79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984815" w:rsidRPr="005336A9" w14:paraId="7CA7FC16" w14:textId="77777777" w:rsidTr="00984815">
        <w:trPr>
          <w:trHeight w:val="684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BE440EF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9BEAD0" w14:textId="537EE35C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8C0D2B" w14:textId="77777777" w:rsidR="00984815" w:rsidRPr="00A8795F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F79C25" w14:textId="1591F1F5" w:rsidR="00984815" w:rsidRDefault="00984815" w:rsidP="00A8795F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their 4.8 ÷ 0.2 or 24</w:t>
            </w:r>
          </w:p>
          <w:p w14:paraId="5DE22221" w14:textId="360518D1" w:rsidR="00984815" w:rsidRDefault="00984815" w:rsidP="00044812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nd their 3.2 ÷ 0.08 or 4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444167" w14:textId="37322BD8" w:rsidR="00984815" w:rsidRPr="00984815" w:rsidRDefault="00984815" w:rsidP="00AB174B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</w:t>
            </w:r>
            <w:r w:rsidRPr="0098481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their </w:t>
            </w: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values from 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  <w:r w:rsidR="000C6BB6" w:rsidRPr="000C6BB6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st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mark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DD819" w14:textId="3680E0A9" w:rsidR="00984815" w:rsidRP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984815" w:rsidRPr="005336A9" w14:paraId="4A665DDF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1A5D99A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99D25F" w14:textId="77777777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284FCB" w14:textId="77777777" w:rsidR="00984815" w:rsidRPr="00A8795F" w:rsidRDefault="00984815" w:rsidP="00360B91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73BB3" w14:textId="6A9BF11C" w:rsidR="00984815" w:rsidRPr="00A8795F" w:rsidRDefault="00984815" w:rsidP="007233DC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Pineapple) 24 and (Mango) 4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8A308C" w14:textId="16F66EE5" w:rsidR="00984815" w:rsidRPr="00984815" w:rsidRDefault="00984815" w:rsidP="00AB174B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541B4" w14:textId="030714C1" w:rsidR="00984815" w:rsidRP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N9b</w:t>
            </w:r>
          </w:p>
        </w:tc>
      </w:tr>
      <w:tr w:rsidR="00984815" w:rsidRPr="005336A9" w14:paraId="006C36C6" w14:textId="77777777" w:rsidTr="00984815">
        <w:trPr>
          <w:trHeight w:val="694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C3C0092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EEAF6A" w14:textId="5FA8E776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CC4F33" w14:textId="77777777" w:rsidR="00984815" w:rsidRPr="00A8795F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071B43" w14:textId="4B78C5BA" w:rsidR="00984815" w:rsidRPr="00A8795F" w:rsidRDefault="00984815" w:rsidP="007233DC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Pr="00817751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24) 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.5) + (</w:t>
            </w:r>
            <w:r w:rsidRPr="00817751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40) 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0.65) 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br/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r 62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ADBAF8" w14:textId="4E95303E" w:rsidR="00984815" w:rsidRPr="00984815" w:rsidRDefault="00984815" w:rsidP="00FA1EE3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their values from 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t>3</w:t>
            </w:r>
            <w:r w:rsidR="000C6BB6" w:rsidRPr="000C6BB6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rd</w:t>
            </w:r>
            <w:r w:rsidR="000C6BB6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mark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EAAFF0" w14:textId="7387F150" w:rsidR="00984815" w:rsidRP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M13a</w:t>
            </w:r>
          </w:p>
        </w:tc>
      </w:tr>
      <w:tr w:rsidR="00984815" w:rsidRPr="005336A9" w14:paraId="277C1E73" w14:textId="77777777" w:rsidTr="00984815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022A63D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503E10" w14:textId="242A7D58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69C5B9" w14:textId="77777777" w:rsidR="00984815" w:rsidRPr="00A8795F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D34937" w14:textId="30FD216C" w:rsidR="00984815" w:rsidRPr="00A8795F" w:rsidRDefault="00984815" w:rsidP="00EC0C7F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£)62(.00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C71F5" w14:textId="7633A559" w:rsidR="00984815" w:rsidRPr="00984815" w:rsidRDefault="00984815" w:rsidP="007233DC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correct total cost for </w:t>
            </w:r>
            <w:r w:rsidRPr="0098481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number of fruits 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CBFEF" w14:textId="03F8491C" w:rsidR="00984815" w:rsidRP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984815">
              <w:rPr>
                <w:rFonts w:ascii="Arial" w:hAnsi="Arial" w:cs="Arial"/>
                <w:color w:val="000000" w:themeColor="text1"/>
                <w:sz w:val="20"/>
                <w:szCs w:val="20"/>
              </w:rPr>
              <w:t>M13a</w:t>
            </w:r>
          </w:p>
        </w:tc>
      </w:tr>
      <w:tr w:rsidR="00984815" w:rsidRPr="005336A9" w14:paraId="49089332" w14:textId="77777777" w:rsidTr="000C6BB6">
        <w:trPr>
          <w:trHeight w:val="567"/>
          <w:jc w:val="center"/>
        </w:trPr>
        <w:tc>
          <w:tcPr>
            <w:tcW w:w="318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E27FC10" w14:textId="0E009009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f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FDE069" w14:textId="72AE6A66" w:rsidR="00984815" w:rsidRPr="00DF7BD0" w:rsidRDefault="00984815" w:rsidP="00FA1EE3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DF7BD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C96D384" w14:textId="75943FF3" w:rsidR="00984815" w:rsidRPr="00DF7BD0" w:rsidRDefault="00984815" w:rsidP="00FA1EE3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DF7BD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13D51B6" w14:textId="5D80EA2F" w:rsidR="00984815" w:rsidRDefault="00984815" w:rsidP="000C6BB6">
            <w:pPr>
              <w:spacing w:line="36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6.7(%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747608" w14:textId="516D0A14" w:rsidR="00984815" w:rsidRPr="00A8795F" w:rsidRDefault="00984815" w:rsidP="000C6BB6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 marks if correct answer given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6E0CC41" w14:textId="77777777" w:rsid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984815" w:rsidRPr="005336A9" w14:paraId="36FB24F2" w14:textId="77777777" w:rsidTr="000C6BB6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903C27C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4904FC" w14:textId="2834B00F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10DA4" w14:textId="77777777" w:rsidR="00984815" w:rsidRPr="00A8795F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851B1A" w14:textId="7FEBD7CD" w:rsidR="00984815" w:rsidRDefault="00984815" w:rsidP="000C6BB6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1.75 – 1.5) ÷ 1.5 or 0.166… or 16.66…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6D9C12" w14:textId="77777777" w:rsidR="00984815" w:rsidRPr="00A8795F" w:rsidRDefault="00984815" w:rsidP="000C6BB6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094079" w14:textId="7A637A09" w:rsid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5b</w:t>
            </w:r>
          </w:p>
        </w:tc>
      </w:tr>
      <w:tr w:rsidR="00984815" w:rsidRPr="005336A9" w14:paraId="09D93DE4" w14:textId="77777777" w:rsidTr="000C6BB6">
        <w:trPr>
          <w:trHeight w:val="567"/>
          <w:jc w:val="center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EEBC1FB" w14:textId="77777777" w:rsidR="00984815" w:rsidRPr="005336A9" w:rsidRDefault="00984815" w:rsidP="00FA1EE3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D8EDA" w14:textId="08530399" w:rsidR="00984815" w:rsidRPr="00875127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DE24C6" w14:textId="77777777" w:rsidR="00984815" w:rsidRPr="00A8795F" w:rsidRDefault="00984815" w:rsidP="00FA1EE3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5A920" w14:textId="7085524F" w:rsidR="00984815" w:rsidRDefault="00984815" w:rsidP="000C6BB6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6.7(%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631BA" w14:textId="06FEA521" w:rsidR="00984815" w:rsidRPr="00A8795F" w:rsidRDefault="00984815" w:rsidP="000C6BB6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CE8536" w14:textId="7DF4D18B" w:rsidR="00984815" w:rsidRDefault="00984815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9b</w:t>
            </w:r>
          </w:p>
        </w:tc>
      </w:tr>
    </w:tbl>
    <w:p w14:paraId="1973559B" w14:textId="4ED77E5B" w:rsidR="00EC0C7F" w:rsidRDefault="00EC0C7F"/>
    <w:tbl>
      <w:tblPr>
        <w:tblStyle w:val="TableGrid"/>
        <w:tblW w:w="5093" w:type="pct"/>
        <w:jc w:val="center"/>
        <w:tblLayout w:type="fixed"/>
        <w:tblLook w:val="04A0" w:firstRow="1" w:lastRow="0" w:firstColumn="1" w:lastColumn="0" w:noHBand="0" w:noVBand="1"/>
      </w:tblPr>
      <w:tblGrid>
        <w:gridCol w:w="686"/>
        <w:gridCol w:w="707"/>
        <w:gridCol w:w="707"/>
        <w:gridCol w:w="3969"/>
        <w:gridCol w:w="3972"/>
        <w:gridCol w:w="840"/>
      </w:tblGrid>
      <w:tr w:rsidR="00CA1CD2" w:rsidRPr="005336A9" w14:paraId="62079844" w14:textId="77777777" w:rsidTr="00252097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FC20A07" w14:textId="6777D249" w:rsidR="00CA1CD2" w:rsidRPr="005336A9" w:rsidRDefault="00445F86" w:rsidP="00DF7BD0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4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: </w:t>
            </w:r>
            <w:r w:rsidR="00DF7BD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   </w:t>
            </w:r>
            <w:r w:rsidR="001C6014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Working in the theatre</w:t>
            </w:r>
            <w:r w:rsidR="008855FF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="00CA1CD2" w:rsidRPr="005336A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8B7206" w:rsidRPr="005336A9" w14:paraId="7CA05DFF" w14:textId="77777777" w:rsidTr="000C6BB6">
        <w:trPr>
          <w:trHeight w:val="567"/>
          <w:jc w:val="center"/>
        </w:trPr>
        <w:tc>
          <w:tcPr>
            <w:tcW w:w="3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FE2A82" w14:textId="3B93662F" w:rsidR="008B7206" w:rsidRPr="005336A9" w:rsidRDefault="008B7206" w:rsidP="008B720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2B18070" w14:textId="20C3E6A1" w:rsidR="008B7206" w:rsidRPr="005336A9" w:rsidRDefault="008B7206" w:rsidP="008B7206">
            <w:pPr>
              <w:ind w:right="-248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991FE8" w14:textId="167361E4" w:rsidR="008B7206" w:rsidRPr="00445F86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69CB3E" w14:textId="15E75A17" w:rsidR="008B7206" w:rsidRPr="008855FF" w:rsidRDefault="008B7206" w:rsidP="008855F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rocess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Answer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A6D9B3" w14:textId="31DA3553" w:rsidR="008B7206" w:rsidRPr="0064077B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</w:t>
            </w: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vidence</w:t>
            </w: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with guidance)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FA6925" w14:textId="3A3FCD39" w:rsidR="008B7206" w:rsidRPr="005336A9" w:rsidRDefault="008B7206" w:rsidP="008B7206">
            <w:pPr>
              <w:jc w:val="center"/>
              <w:rPr>
                <w:rFonts w:ascii="Arial" w:hAnsi="Arial" w:cs="Arial"/>
                <w:b/>
                <w:i/>
                <w:color w:val="000000" w:themeColor="text1"/>
                <w:sz w:val="20"/>
                <w:szCs w:val="20"/>
              </w:rPr>
            </w:pPr>
            <w:r w:rsidRPr="00174F7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0C6BB6" w:rsidRPr="005336A9" w14:paraId="4F8E6E98" w14:textId="77777777" w:rsidTr="000C6BB6">
        <w:trPr>
          <w:trHeight w:val="567"/>
          <w:jc w:val="center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84759B0" w14:textId="4CB29E5B" w:rsidR="000C6BB6" w:rsidRPr="00240F3A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a)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48633F" w14:textId="79AD2C30" w:rsidR="000C6BB6" w:rsidRPr="00240F3A" w:rsidRDefault="000C6BB6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814251A" w14:textId="639562C4" w:rsidR="000C6BB6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E03FA6" w14:textId="0DB28B24" w:rsidR="000C6BB6" w:rsidRPr="00875127" w:rsidRDefault="000C6BB6" w:rsidP="007233DC">
            <w:pPr>
              <w:spacing w:after="0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F677AF" w14:textId="473CC632" w:rsidR="000C6BB6" w:rsidRPr="00875127" w:rsidRDefault="000C6BB6" w:rsidP="00875127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5A26C6" w14:textId="77777777" w:rsidR="000C6BB6" w:rsidRPr="00240F3A" w:rsidRDefault="000C6BB6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C6BB6" w:rsidRPr="005336A9" w14:paraId="439FCF25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694DDB" w14:textId="7B71E1EC" w:rsidR="000C6BB6" w:rsidRPr="005B6C72" w:rsidRDefault="000C6BB6" w:rsidP="00045E9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CACA3" w14:textId="595F2753" w:rsidR="000C6BB6" w:rsidRPr="00875127" w:rsidRDefault="000C6BB6" w:rsidP="0057759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D7E080" w14:textId="5AF44537" w:rsidR="000C6BB6" w:rsidRPr="005B6C72" w:rsidRDefault="000C6BB6" w:rsidP="000C6BB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CC6EEF" w14:textId="535D14FB" w:rsidR="000C6BB6" w:rsidRPr="002E4FA2" w:rsidRDefault="000C6BB6" w:rsidP="002E4FA2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-3, 2 point marked or implied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06B25E" w14:textId="77777777" w:rsidR="000C6BB6" w:rsidRDefault="000C6BB6" w:rsidP="00997BE1">
            <w:pPr>
              <w:tabs>
                <w:tab w:val="left" w:pos="567"/>
                <w:tab w:val="right" w:leader="underscore" w:pos="9070"/>
              </w:tabs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ay be implied by circle centred on</w:t>
            </w:r>
          </w:p>
          <w:p w14:paraId="2FC897E6" w14:textId="117267D9" w:rsidR="000C6BB6" w:rsidRPr="002E4FA2" w:rsidRDefault="000C6BB6" w:rsidP="00997BE1">
            <w:pPr>
              <w:tabs>
                <w:tab w:val="left" w:pos="567"/>
                <w:tab w:val="right" w:leader="underscore" w:pos="9070"/>
              </w:tabs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–3, 2)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81A90" w14:textId="0C03AA21" w:rsidR="000C6BB6" w:rsidRPr="00A7528F" w:rsidRDefault="000C6BB6" w:rsidP="00875127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19</w:t>
            </w:r>
          </w:p>
        </w:tc>
      </w:tr>
      <w:tr w:rsidR="000C6BB6" w:rsidRPr="005336A9" w14:paraId="66ECA095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4DA8732" w14:textId="0120BBF3" w:rsidR="000C6BB6" w:rsidRPr="005B6C72" w:rsidRDefault="000C6BB6" w:rsidP="00E916DA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817151" w14:textId="55D233A7" w:rsidR="000C6BB6" w:rsidRPr="005B6C72" w:rsidRDefault="000C6BB6" w:rsidP="0057759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5B6C72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4F656" w14:textId="77777777" w:rsidR="000C6BB6" w:rsidRPr="005B6C72" w:rsidRDefault="000C6BB6" w:rsidP="000C6BB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CFC958" w14:textId="34FAC79D" w:rsidR="000C6BB6" w:rsidRPr="002E4FA2" w:rsidRDefault="000C6BB6" w:rsidP="007233DC">
            <w:pPr>
              <w:tabs>
                <w:tab w:val="left" w:pos="1215"/>
              </w:tabs>
              <w:spacing w:line="276" w:lineRule="auto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Circle drawn with centre </w:t>
            </w:r>
            <w:r w:rsidRPr="002E4FA2">
              <w:rPr>
                <w:rFonts w:ascii="Arial" w:hAnsi="Arial" w:cs="Arial"/>
                <w:color w:val="000000" w:themeColor="text1"/>
                <w:sz w:val="20"/>
                <w:szCs w:val="20"/>
              </w:rPr>
              <w:t>(-3,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2E4FA2">
              <w:rPr>
                <w:rFonts w:ascii="Arial" w:hAnsi="Arial" w:cs="Arial"/>
                <w:color w:val="000000" w:themeColor="text1"/>
                <w:sz w:val="20"/>
                <w:szCs w:val="20"/>
              </w:rPr>
              <w:t>2)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and 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with radius 1.5 (m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6C38FF" w14:textId="355ED9A5" w:rsidR="000C6BB6" w:rsidRPr="002E4FA2" w:rsidRDefault="000C6BB6" w:rsidP="00971F05">
            <w:pP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</w:p>
        </w:tc>
        <w:tc>
          <w:tcPr>
            <w:tcW w:w="386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34435" w14:textId="7128889E" w:rsidR="000C6BB6" w:rsidRPr="005336A9" w:rsidRDefault="000C6BB6" w:rsidP="00875127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21</w:t>
            </w:r>
          </w:p>
        </w:tc>
      </w:tr>
      <w:tr w:rsidR="000C6BB6" w:rsidRPr="005336A9" w14:paraId="28C49435" w14:textId="77777777" w:rsidTr="000C6BB6">
        <w:trPr>
          <w:trHeight w:val="567"/>
          <w:jc w:val="center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6358FF1" w14:textId="7B3A3EE4" w:rsidR="000C6BB6" w:rsidRPr="00240F3A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b)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DFD868" w14:textId="4CD5110F" w:rsidR="000C6BB6" w:rsidRPr="00240F3A" w:rsidRDefault="000C6BB6" w:rsidP="00875127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7DEF09" w14:textId="0FF0CA6B" w:rsidR="000C6BB6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4823C7" w14:textId="0713F5E9" w:rsidR="000C6BB6" w:rsidRDefault="000C6BB6" w:rsidP="00875127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8.8 (m</w:t>
            </w:r>
            <w:r w:rsidRPr="00A43440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3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917EB5" w14:textId="59993239" w:rsidR="000C6BB6" w:rsidRPr="00774D9F" w:rsidRDefault="000C6BB6" w:rsidP="00875127">
            <w:pPr>
              <w:pStyle w:val="NoSpacing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774D9F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Award 2 marks if correct answer given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1B6B182" w14:textId="2BDAFC5F" w:rsidR="000C6BB6" w:rsidRPr="00240F3A" w:rsidRDefault="000C6BB6" w:rsidP="0087512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C6BB6" w:rsidRPr="005336A9" w14:paraId="11867F66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A53BE6" w14:textId="77777777" w:rsidR="000C6BB6" w:rsidRDefault="000C6BB6" w:rsidP="00BB0E8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F7EBDB" w14:textId="33742B8C" w:rsidR="000C6BB6" w:rsidRPr="00252097" w:rsidRDefault="000C6BB6" w:rsidP="00BB0E89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5209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1FE96D" w14:textId="77777777" w:rsidR="000C6BB6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4AF5A2" w14:textId="6D5B0509" w:rsidR="000C6BB6" w:rsidRPr="00FD52EE" w:rsidRDefault="000C6BB6" w:rsidP="00C86C8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.14 × 1.5</w:t>
            </w:r>
            <w:r w:rsidRPr="00DF7BD0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× 1.25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BE0537" w14:textId="2524AD1C" w:rsidR="000C6BB6" w:rsidRPr="00A43440" w:rsidRDefault="000C6BB6" w:rsidP="00C86C8E">
            <w:pPr>
              <w:pStyle w:val="NoSpacing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OE </w:t>
            </w:r>
            <w:r w:rsidRPr="00A43440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Correct substitution into formula for volume</w:t>
            </w:r>
            <w: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. 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DB061D" w14:textId="635CB80C" w:rsidR="000C6BB6" w:rsidRPr="00FD52EE" w:rsidRDefault="000C6BB6" w:rsidP="007D7BD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1161B">
              <w:rPr>
                <w:rFonts w:ascii="Arial" w:hAnsi="Arial" w:cs="Arial"/>
                <w:color w:val="000000" w:themeColor="text1"/>
                <w:sz w:val="20"/>
                <w:szCs w:val="20"/>
              </w:rPr>
              <w:t>M17a</w:t>
            </w:r>
          </w:p>
        </w:tc>
      </w:tr>
      <w:tr w:rsidR="000C6BB6" w:rsidRPr="005336A9" w14:paraId="1D400942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FD8F52" w14:textId="77777777" w:rsidR="000C6BB6" w:rsidRDefault="000C6BB6" w:rsidP="00BB0E8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702816" w14:textId="0AB7592D" w:rsidR="000C6BB6" w:rsidRPr="00252097" w:rsidRDefault="000C6BB6" w:rsidP="00BB0E89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5209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EB207" w14:textId="77777777" w:rsidR="000C6BB6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C08ECF" w14:textId="2CD45296" w:rsidR="000C6BB6" w:rsidRPr="00FD52EE" w:rsidRDefault="000C6BB6" w:rsidP="00BB0E89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8.8 (m</w:t>
            </w:r>
            <w:r w:rsidRPr="00A43440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3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3373FC" w14:textId="7F18F22E" w:rsidR="000C6BB6" w:rsidRPr="007D7BDE" w:rsidRDefault="000C6BB6" w:rsidP="00BB0E89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D7BDE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F5941E" w14:textId="3697374F" w:rsidR="000C6BB6" w:rsidRPr="00FD52EE" w:rsidRDefault="000C6BB6" w:rsidP="007D7BD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N9b</w:t>
            </w:r>
          </w:p>
        </w:tc>
      </w:tr>
      <w:tr w:rsidR="000C6BB6" w:rsidRPr="005336A9" w14:paraId="6340C106" w14:textId="77777777" w:rsidTr="000C6BB6">
        <w:trPr>
          <w:trHeight w:val="567"/>
          <w:jc w:val="center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766FC7" w14:textId="4E0FBE48" w:rsidR="000C6BB6" w:rsidRPr="00240F3A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c)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2AAD374" w14:textId="12E0C4A1" w:rsidR="000C6BB6" w:rsidRPr="00240F3A" w:rsidRDefault="000C6BB6" w:rsidP="00875127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7EB86C" w14:textId="3CB1B0A3" w:rsidR="000C6BB6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75D251" w14:textId="129A849C" w:rsidR="000C6BB6" w:rsidRPr="00875127" w:rsidRDefault="000C6BB6" w:rsidP="00875127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912210E" w14:textId="65F4DE7E" w:rsidR="000C6BB6" w:rsidRPr="00875127" w:rsidRDefault="000C6BB6" w:rsidP="00875127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8ACF55" w14:textId="77777777" w:rsidR="000C6BB6" w:rsidRPr="00240F3A" w:rsidRDefault="000C6BB6" w:rsidP="00875127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C6BB6" w:rsidRPr="005336A9" w14:paraId="1DBDCC27" w14:textId="77777777" w:rsidTr="000C6BB6">
        <w:trPr>
          <w:trHeight w:val="1156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F0327A0" w14:textId="4D03AE6A" w:rsidR="000C6BB6" w:rsidRPr="005336A9" w:rsidRDefault="000C6BB6" w:rsidP="009C03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13FC1E" w14:textId="071C64D0" w:rsidR="000C6BB6" w:rsidRPr="00875127" w:rsidRDefault="000C6BB6" w:rsidP="009C03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BBE051" w14:textId="1ACC5317" w:rsidR="000C6BB6" w:rsidRPr="00DA7A52" w:rsidRDefault="000C6BB6" w:rsidP="000C6BB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45431" w14:textId="68E7FE1D" w:rsidR="000C6BB6" w:rsidRDefault="000C6BB6" w:rsidP="009C03A9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4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3.14 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0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6 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0.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6</w:t>
            </w:r>
          </w:p>
          <w:p w14:paraId="28C7E1DE" w14:textId="371BC548" w:rsidR="000C6BB6" w:rsidRDefault="000C6BB6" w:rsidP="009C03A9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or</w:t>
            </w:r>
          </w:p>
          <w:p w14:paraId="750346B7" w14:textId="57DD236D" w:rsidR="000C6BB6" w:rsidRPr="002C7364" w:rsidRDefault="000C6BB6" w:rsidP="00167ED4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4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3.14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60 </w:t>
            </w:r>
            <w:proofErr w:type="gramStart"/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 60</w:t>
            </w:r>
            <w:proofErr w:type="gramEnd"/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BCDF7B" w14:textId="365B35DA" w:rsidR="000C6BB6" w:rsidRPr="002C7364" w:rsidRDefault="000C6BB6" w:rsidP="009C03A9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Correct method required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6350A" w14:textId="38447EC9" w:rsidR="000C6BB6" w:rsidRPr="005336A9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7b</w:t>
            </w:r>
          </w:p>
        </w:tc>
      </w:tr>
      <w:tr w:rsidR="000C6BB6" w:rsidRPr="005336A9" w14:paraId="295C3B4F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B4DE63" w14:textId="799DD6EB" w:rsidR="000C6BB6" w:rsidRPr="005336A9" w:rsidRDefault="000C6BB6" w:rsidP="009C03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45488" w14:textId="0EA54DDE" w:rsidR="000C6BB6" w:rsidRPr="00875127" w:rsidRDefault="000C6BB6" w:rsidP="009C03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BB3B5" w14:textId="77777777" w:rsidR="000C6BB6" w:rsidRPr="00DA7A52" w:rsidRDefault="000C6BB6" w:rsidP="000C6BB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9F97A" w14:textId="7A23AAC7" w:rsidR="000C6BB6" w:rsidRPr="002C7364" w:rsidRDefault="000C6BB6" w:rsidP="00167ED4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4.5(216) or 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45216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4852D" w14:textId="41AE80FB" w:rsidR="000C6BB6" w:rsidRPr="00763EB9" w:rsidRDefault="000C6BB6" w:rsidP="009C03A9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63EB9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ccept rounding to at least 2 sig fig. 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35F09B" w14:textId="3AAFDFA1" w:rsidR="000C6BB6" w:rsidRPr="005336A9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7b</w:t>
            </w:r>
          </w:p>
        </w:tc>
      </w:tr>
      <w:tr w:rsidR="000C6BB6" w:rsidRPr="005336A9" w14:paraId="5F99C8A8" w14:textId="77777777" w:rsidTr="00763EB9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D31C75C" w14:textId="77777777" w:rsidR="000C6BB6" w:rsidRPr="005336A9" w:rsidRDefault="000C6BB6" w:rsidP="009C03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B9EE8F" w14:textId="47A63926" w:rsidR="000C6BB6" w:rsidRPr="00875127" w:rsidRDefault="000C6BB6" w:rsidP="009C03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1D17F" w14:textId="77777777" w:rsidR="000C6BB6" w:rsidRPr="00DA7A52" w:rsidRDefault="000C6BB6" w:rsidP="000C6BB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A2A89E" w14:textId="26EE0FF8" w:rsidR="000C6BB6" w:rsidRDefault="000C6BB6" w:rsidP="009C03A9">
            <w:pPr>
              <w:tabs>
                <w:tab w:val="left" w:pos="567"/>
                <w:tab w:val="right" w:leader="underscore" w:pos="9070"/>
              </w:tabs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11862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4.5(216)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300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or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356.48</w:t>
            </w:r>
          </w:p>
          <w:p w14:paraId="69CEBE0A" w14:textId="59A501DC" w:rsidR="000C6BB6" w:rsidRPr="002C7364" w:rsidRDefault="000C6BB6" w:rsidP="00167ED4">
            <w:pPr>
              <w:tabs>
                <w:tab w:val="left" w:pos="567"/>
                <w:tab w:val="right" w:leader="underscore" w:pos="9070"/>
              </w:tabs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or </w:t>
            </w:r>
            <w:r w:rsidRPr="00711862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45216 ÷ 10000 ×</w:t>
            </w:r>
            <w:r w:rsidRPr="002C7364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300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5D7BB8" w14:textId="2F89002C" w:rsidR="000C6BB6" w:rsidRPr="00763EB9" w:rsidRDefault="000C6BB6" w:rsidP="009C03A9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 w:rsidRPr="00763EB9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FT on </w:t>
            </w:r>
            <w:r w:rsidRPr="00763EB9">
              <w:rPr>
                <w:rFonts w:ascii="Arial" w:eastAsia="Times New Roman" w:hAnsi="Arial" w:cs="Arial"/>
                <w:b/>
                <w:color w:val="000000" w:themeColor="text1"/>
                <w:sz w:val="20"/>
                <w:szCs w:val="20"/>
                <w:lang w:eastAsia="en-GB"/>
              </w:rPr>
              <w:t>their</w:t>
            </w:r>
            <w:r w:rsidRPr="00763EB9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 xml:space="preserve"> value from previous mark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6025E0" w14:textId="2BE87325" w:rsidR="000C6BB6" w:rsidRPr="005336A9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5</w:t>
            </w:r>
          </w:p>
        </w:tc>
      </w:tr>
      <w:tr w:rsidR="000C6BB6" w:rsidRPr="005336A9" w14:paraId="13553A32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B3BD68" w14:textId="77777777" w:rsidR="000C6BB6" w:rsidRPr="005336A9" w:rsidRDefault="000C6BB6" w:rsidP="009C03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761997" w14:textId="3BAA9CFD" w:rsidR="000C6BB6" w:rsidRPr="00875127" w:rsidRDefault="000C6BB6" w:rsidP="009C03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C0BBC1" w14:textId="77777777" w:rsidR="000C6BB6" w:rsidRPr="00DA7A52" w:rsidRDefault="000C6BB6" w:rsidP="000C6BB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EFA55F" w14:textId="5B60CC5E" w:rsidR="000C6BB6" w:rsidRPr="002C7364" w:rsidRDefault="000C6BB6" w:rsidP="009C03A9">
            <w:pPr>
              <w:spacing w:after="0"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6 (bottles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A7E137" w14:textId="1C2DC0C4" w:rsidR="000C6BB6" w:rsidRPr="00763EB9" w:rsidRDefault="000C6BB6" w:rsidP="00167ED4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 w:rsidRPr="00763EB9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CAO with correct supporting working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7BB32" w14:textId="3C32FE2E" w:rsidR="000C6BB6" w:rsidRPr="005336A9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11a</w:t>
            </w:r>
          </w:p>
        </w:tc>
      </w:tr>
      <w:tr w:rsidR="000C6BB6" w:rsidRPr="009F4320" w14:paraId="4D66266B" w14:textId="77777777" w:rsidTr="000C6BB6">
        <w:trPr>
          <w:trHeight w:val="680"/>
          <w:jc w:val="center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39F884" w14:textId="630593C5" w:rsidR="000C6BB6" w:rsidRPr="009F4320" w:rsidRDefault="000C6BB6" w:rsidP="009C03A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br w:type="page"/>
            </w:r>
            <w:r w:rsidRPr="009F432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d)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FFCB07" w14:textId="799F7C0D" w:rsidR="000C6BB6" w:rsidRPr="009F4320" w:rsidRDefault="000C6BB6" w:rsidP="009C03A9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F432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1C94AC" w14:textId="2F40A5FE" w:rsidR="000C6BB6" w:rsidRPr="009F4320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F432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B806F1E" w14:textId="4C372504" w:rsidR="000C6BB6" w:rsidRPr="00875127" w:rsidRDefault="000C6BB6" w:rsidP="009C03A9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9338333" w14:textId="7065EB5D" w:rsidR="000C6BB6" w:rsidRPr="00875127" w:rsidRDefault="000C6BB6" w:rsidP="009C03A9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3D294D" w14:textId="6DEBDCE4" w:rsidR="000C6BB6" w:rsidRPr="009F4320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0C6BB6" w:rsidRPr="009F4320" w14:paraId="3ED9B0C1" w14:textId="77777777" w:rsidTr="00285583">
        <w:trPr>
          <w:trHeight w:val="680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5341FE" w14:textId="77777777" w:rsidR="000C6BB6" w:rsidRDefault="000C6BB6" w:rsidP="009C03A9">
            <w:pPr>
              <w:jc w:val="center"/>
            </w:pPr>
          </w:p>
        </w:tc>
        <w:tc>
          <w:tcPr>
            <w:tcW w:w="4685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E96523" w14:textId="731AEFF5" w:rsidR="000C6BB6" w:rsidRPr="009F4320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ternative method 1</w:t>
            </w:r>
          </w:p>
        </w:tc>
      </w:tr>
      <w:tr w:rsidR="000C6BB6" w:rsidRPr="005336A9" w14:paraId="026B88DC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DDA154" w14:textId="18047060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82D29A" w14:textId="77777777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D65BE7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4ABFE4" w14:textId="0AFF63B4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(Spotlight P) </w:t>
            </w:r>
            <w:r w:rsidRPr="003D066D">
              <w:rPr>
                <w:position w:val="-24"/>
                <w:sz w:val="20"/>
                <w:szCs w:val="20"/>
              </w:rPr>
              <w:object w:dxaOrig="1240" w:dyaOrig="620" w14:anchorId="50DB6004">
                <v:shape id="_x0000_i1036" type="#_x0000_t75" style="width:61.95pt;height:31pt" o:ole="">
                  <v:imagedata r:id="rId37" o:title=""/>
                </v:shape>
                <o:OLEObject Type="Embed" ProgID="Equation.DSMT4" ShapeID="_x0000_i1036" DrawAspect="Content" ObjectID="_1673359111" r:id="rId38"/>
              </w:object>
            </w:r>
          </w:p>
          <w:p w14:paraId="7D906D6E" w14:textId="6A81B0DD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(Spotlight Q) </w:t>
            </w:r>
            <w:r w:rsidRPr="003D066D">
              <w:rPr>
                <w:position w:val="-24"/>
                <w:sz w:val="20"/>
                <w:szCs w:val="20"/>
              </w:rPr>
              <w:object w:dxaOrig="1240" w:dyaOrig="620" w14:anchorId="4FE54BB2">
                <v:shape id="_x0000_i1037" type="#_x0000_t75" style="width:61.95pt;height:31pt" o:ole="">
                  <v:imagedata r:id="rId39" o:title=""/>
                </v:shape>
                <o:OLEObject Type="Embed" ProgID="Equation.DSMT4" ShapeID="_x0000_i1037" DrawAspect="Content" ObjectID="_1673359112" r:id="rId40"/>
              </w:objec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6A790E" w14:textId="6A7A0A51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>Substitute correctly into both formulas</w:t>
            </w:r>
          </w:p>
          <w:p w14:paraId="28C2FDDD" w14:textId="50991EB5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1C626" w14:textId="1AB5CD85" w:rsidR="000C6BB6" w:rsidRPr="00F36932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3</w:t>
            </w:r>
          </w:p>
        </w:tc>
      </w:tr>
      <w:tr w:rsidR="000C6BB6" w:rsidRPr="005336A9" w14:paraId="2273B64F" w14:textId="77777777" w:rsidTr="000C6BB6">
        <w:trPr>
          <w:trHeight w:val="655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26E065B" w14:textId="77777777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F6D83C" w14:textId="77777777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D2340F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240DF3" w14:textId="43C45759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>P   1.915</w:t>
            </w:r>
          </w:p>
          <w:p w14:paraId="1C24217C" w14:textId="49AD792B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>Q   2.62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254A2B" w14:textId="025032C9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>Calculate both values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9B2F54" w14:textId="757DC753" w:rsidR="000C6BB6" w:rsidRPr="00F36932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3</w:t>
            </w:r>
          </w:p>
        </w:tc>
      </w:tr>
      <w:tr w:rsidR="000C6BB6" w:rsidRPr="005336A9" w14:paraId="702DFC9A" w14:textId="77777777" w:rsidTr="000C6BB6">
        <w:trPr>
          <w:trHeight w:val="655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C25B3DD" w14:textId="77777777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203D8" w14:textId="77777777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0A5825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E48C1B" w14:textId="2248D23B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0.47 and 0.235 and (Spotlight) P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DFF400" w14:textId="46AFAB2A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 w:rsidRPr="003D066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CAO Calculates differences from 2.15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A07825" w14:textId="4AA70A6C" w:rsidR="000C6BB6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9a</w:t>
            </w:r>
          </w:p>
        </w:tc>
      </w:tr>
      <w:tr w:rsidR="000C6BB6" w:rsidRPr="005336A9" w14:paraId="5672BB2D" w14:textId="77777777" w:rsidTr="00252097">
        <w:trPr>
          <w:trHeight w:val="655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A49545B" w14:textId="77777777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85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38784" w14:textId="581F3276" w:rsidR="000C6BB6" w:rsidRPr="003D066D" w:rsidRDefault="000C6BB6" w:rsidP="009C03A9">
            <w:pPr>
              <w:spacing w:after="0"/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</w:pPr>
            <w:r w:rsidRPr="003D066D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Alternative method 2</w:t>
            </w:r>
          </w:p>
        </w:tc>
      </w:tr>
      <w:tr w:rsidR="000C6BB6" w:rsidRPr="005336A9" w14:paraId="7A822E28" w14:textId="77777777" w:rsidTr="000C6BB6">
        <w:trPr>
          <w:trHeight w:val="655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8ECF281" w14:textId="125F0B4E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FE84D" w14:textId="3106E0CE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1F969C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E1A0D6" w14:textId="7D2A90C3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sz w:val="20"/>
                <w:szCs w:val="20"/>
              </w:rPr>
              <w:t xml:space="preserve">(B =) </w:t>
            </w:r>
            <w:r w:rsidRPr="003D066D">
              <w:rPr>
                <w:position w:val="-22"/>
                <w:sz w:val="20"/>
                <w:szCs w:val="20"/>
              </w:rPr>
              <w:object w:dxaOrig="1100" w:dyaOrig="580" w14:anchorId="7F15AA13">
                <v:shape id="_x0000_i1038" type="#_x0000_t75" style="width:54.4pt;height:29.3pt" o:ole="">
                  <v:imagedata r:id="rId41" o:title=""/>
                </v:shape>
                <o:OLEObject Type="Embed" ProgID="Equation.DSMT4" ShapeID="_x0000_i1038" DrawAspect="Content" ObjectID="_1673359113" r:id="rId42"/>
              </w:objec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E3F420" w14:textId="7F6FCB11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96D47" w14:textId="344C5FC3" w:rsidR="000C6BB6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3</w:t>
            </w:r>
          </w:p>
        </w:tc>
      </w:tr>
      <w:tr w:rsidR="000C6BB6" w:rsidRPr="005336A9" w14:paraId="6675D7C9" w14:textId="77777777" w:rsidTr="000C6BB6">
        <w:trPr>
          <w:trHeight w:val="505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F31ADEA" w14:textId="77777777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9CDBC" w14:textId="6FEB1500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869C82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2F00B0" w14:textId="1257F3F9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>21.329(…) or 21.33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3A5B7F" w14:textId="65D02201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highlight w:val="yellow"/>
                <w:lang w:eastAsia="en-GB"/>
              </w:rPr>
            </w:pPr>
            <w:r w:rsidRPr="003D066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Calculates beam angle for 2.15 diameter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4DED8" w14:textId="76E10D55" w:rsidR="000C6BB6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3</w:t>
            </w:r>
          </w:p>
        </w:tc>
      </w:tr>
      <w:tr w:rsidR="000C6BB6" w:rsidRPr="005336A9" w14:paraId="6D620693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E4399F" w14:textId="77777777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836F6A" w14:textId="28919CDC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560981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B76517" w14:textId="1F937F68" w:rsidR="000C6BB6" w:rsidRPr="003D066D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D066D">
              <w:rPr>
                <w:rFonts w:ascii="Arial" w:hAnsi="Arial" w:cs="Arial"/>
                <w:color w:val="000000" w:themeColor="text1"/>
                <w:sz w:val="20"/>
                <w:szCs w:val="20"/>
              </w:rPr>
              <w:t>2.32 and 4.68 and (Spotlight) P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AE0B48" w14:textId="32FF5537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highlight w:val="yellow"/>
                <w:lang w:eastAsia="en-GB"/>
              </w:rPr>
            </w:pPr>
            <w:r w:rsidRPr="003D066D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  <w:t>Calculates differences from 2.15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F3A087" w14:textId="0547AEF9" w:rsidR="000C6BB6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9a</w:t>
            </w:r>
          </w:p>
        </w:tc>
      </w:tr>
      <w:tr w:rsidR="009C03A9" w:rsidRPr="005336A9" w14:paraId="66B14AC3" w14:textId="77777777" w:rsidTr="000C6BB6">
        <w:trPr>
          <w:trHeight w:val="567"/>
          <w:jc w:val="center"/>
        </w:trPr>
        <w:tc>
          <w:tcPr>
            <w:tcW w:w="3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CC098" w14:textId="04119348" w:rsidR="009C03A9" w:rsidRPr="00240F3A" w:rsidRDefault="009C03A9" w:rsidP="009C03A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e)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9D56C5F" w14:textId="075B808A" w:rsidR="009C03A9" w:rsidRPr="00240F3A" w:rsidRDefault="009C03A9" w:rsidP="009C03A9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AB5A98" w14:textId="5EC23DD6" w:rsidR="009C03A9" w:rsidRDefault="009C03A9" w:rsidP="007D7BD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BF4A25" w14:textId="3836E9BE" w:rsidR="009C03A9" w:rsidRPr="00875127" w:rsidRDefault="009C03A9" w:rsidP="009C03A9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3.2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8C2783" w14:textId="79BB8A8D" w:rsidR="009C03A9" w:rsidRPr="00875127" w:rsidRDefault="007D7BDE" w:rsidP="009C03A9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BD49DAA" w14:textId="351AECDD" w:rsidR="009C03A9" w:rsidRPr="00875127" w:rsidRDefault="009C03A9" w:rsidP="009C03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4</w:t>
            </w:r>
          </w:p>
        </w:tc>
      </w:tr>
      <w:tr w:rsidR="000C6BB6" w:rsidRPr="005336A9" w14:paraId="0D95D9AB" w14:textId="77777777" w:rsidTr="000C6BB6">
        <w:trPr>
          <w:trHeight w:val="510"/>
          <w:jc w:val="center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8E0A09" w14:textId="4A384D2F" w:rsidR="000C6BB6" w:rsidRPr="00240F3A" w:rsidRDefault="000C6BB6" w:rsidP="000C6BB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f)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23C406" w14:textId="306F145F" w:rsidR="000C6BB6" w:rsidRPr="00240F3A" w:rsidRDefault="000C6BB6" w:rsidP="009C03A9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240254" w14:textId="367830E4" w:rsidR="000C6BB6" w:rsidRPr="00B7694E" w:rsidRDefault="000C6BB6" w:rsidP="007D7BD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7694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17A3CEF" w14:textId="04EA23A6" w:rsidR="000C6BB6" w:rsidRPr="00875127" w:rsidRDefault="000C6BB6" w:rsidP="009C03A9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133.4 </w:t>
            </w:r>
            <w:r w:rsidRPr="00E17A39">
              <w:rPr>
                <w:rFonts w:ascii="Arial" w:hAnsi="Arial" w:cs="Arial"/>
                <w:color w:val="000000" w:themeColor="text1"/>
                <w:sz w:val="20"/>
                <w:szCs w:val="20"/>
              </w:rPr>
              <w:t>(m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98096A9" w14:textId="0B0166DE" w:rsidR="000C6BB6" w:rsidRPr="00875127" w:rsidRDefault="000C6BB6" w:rsidP="009C03A9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3 marks if correct answer given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5209235" w14:textId="77777777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0C6BB6" w:rsidRPr="005336A9" w14:paraId="069A24EE" w14:textId="77777777" w:rsidTr="000C6BB6">
        <w:trPr>
          <w:trHeight w:val="567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B55B060" w14:textId="041EC2E8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5C2EA9" w14:textId="5F4E6BE3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6F6CB" w14:textId="69C8B4DA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249BB" w14:textId="2DFE877E" w:rsidR="000C6BB6" w:rsidRPr="00BE6CAA" w:rsidRDefault="000C6BB6" w:rsidP="007D7BDE">
            <w:pPr>
              <w:spacing w:line="276" w:lineRule="auto"/>
              <w:ind w:right="179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6CAA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10 × </w:t>
            </w:r>
            <w:r w:rsidRPr="00BE6CAA">
              <w:rPr>
                <w:rFonts w:ascii="Arial" w:hAnsi="Arial" w:cs="Arial"/>
                <w:position w:val="-22"/>
                <w:sz w:val="20"/>
                <w:szCs w:val="20"/>
              </w:rPr>
              <w:object w:dxaOrig="360" w:dyaOrig="580" w14:anchorId="17A162F0">
                <v:shape id="_x0000_i1039" type="#_x0000_t75" style="width:18.4pt;height:29.3pt" o:ole="">
                  <v:imagedata r:id="rId43" o:title=""/>
                </v:shape>
                <o:OLEObject Type="Embed" ProgID="Equation.DSMT4" ShapeID="_x0000_i1039" DrawAspect="Content" ObjectID="_1673359114" r:id="rId44"/>
              </w:object>
            </w:r>
            <w:r w:rsidRPr="00BE6CAA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or 32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E36E0F" w14:textId="6B57FC3B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24191" w14:textId="288C8078" w:rsidR="000C6BB6" w:rsidRPr="00F36932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4</w:t>
            </w:r>
          </w:p>
        </w:tc>
      </w:tr>
      <w:tr w:rsidR="000C6BB6" w:rsidRPr="005336A9" w14:paraId="325AC543" w14:textId="77777777" w:rsidTr="000C6BB6">
        <w:trPr>
          <w:trHeight w:val="655"/>
          <w:jc w:val="center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1514B2F" w14:textId="77777777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BDE919" w14:textId="57F86FAF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A41F33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4DD8EE" w14:textId="68DA2C44" w:rsidR="000C6BB6" w:rsidRPr="00C75046" w:rsidRDefault="000C6BB6" w:rsidP="007D7BDE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11862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E17A39">
              <w:rPr>
                <w:rFonts w:ascii="Arial" w:hAnsi="Arial" w:cs="Arial"/>
                <w:color w:val="000000" w:themeColor="text1"/>
                <w:sz w:val="20"/>
                <w:szCs w:val="20"/>
              </w:rPr>
              <w:t>3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÷ </w:t>
            </w:r>
            <w:r w:rsidRPr="00E17A39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1.4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r</w:t>
            </w:r>
            <w:r w:rsidRPr="00E17A39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22.857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2DC309" w14:textId="4C4E7314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3D066D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FT from their value in first mark</w:t>
            </w:r>
          </w:p>
          <w:p w14:paraId="1A880C1D" w14:textId="7BB0234F" w:rsidR="000C6BB6" w:rsidRPr="003D066D" w:rsidRDefault="000C6BB6" w:rsidP="007D7BDE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456C5B" w14:textId="36344E81" w:rsidR="000C6BB6" w:rsidRPr="00F36932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11a</w:t>
            </w:r>
          </w:p>
        </w:tc>
      </w:tr>
      <w:tr w:rsidR="000C6BB6" w:rsidRPr="005336A9" w14:paraId="5F3CD733" w14:textId="77777777" w:rsidTr="000C6BB6">
        <w:trPr>
          <w:trHeight w:val="655"/>
          <w:jc w:val="center"/>
        </w:trPr>
        <w:tc>
          <w:tcPr>
            <w:tcW w:w="31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9063B3" w14:textId="4AA01E1D" w:rsidR="000C6BB6" w:rsidRPr="005336A9" w:rsidRDefault="000C6BB6" w:rsidP="009C03A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4DB852" w14:textId="27F88A43" w:rsidR="000C6BB6" w:rsidRPr="00875127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12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50A05" w14:textId="77777777" w:rsidR="000C6BB6" w:rsidRPr="00B7694E" w:rsidRDefault="000C6BB6" w:rsidP="009C03A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7E0854" w14:textId="099F9DE3" w:rsidR="000C6BB6" w:rsidRPr="00E17A39" w:rsidRDefault="000C6BB6" w:rsidP="007D7BDE">
            <w:pPr>
              <w:spacing w:after="0"/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133.4 </w:t>
            </w:r>
            <w:r w:rsidRPr="00E17A39">
              <w:rPr>
                <w:rFonts w:ascii="Arial" w:hAnsi="Arial" w:cs="Arial"/>
                <w:color w:val="000000" w:themeColor="text1"/>
                <w:sz w:val="20"/>
                <w:szCs w:val="20"/>
              </w:rPr>
              <w:t>(m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2664B" w14:textId="18A0B90E" w:rsidR="000C6BB6" w:rsidRPr="00B7694E" w:rsidRDefault="000C6BB6" w:rsidP="0067277B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CAO (from 23 × 5.8) </w:t>
            </w:r>
          </w:p>
        </w:tc>
        <w:tc>
          <w:tcPr>
            <w:tcW w:w="3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B2024" w14:textId="4B0DBA64" w:rsidR="000C6BB6" w:rsidRDefault="000C6BB6" w:rsidP="009C03A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11a</w:t>
            </w:r>
          </w:p>
        </w:tc>
      </w:tr>
    </w:tbl>
    <w:p w14:paraId="4396B11D" w14:textId="50F9F095" w:rsidR="00DD15D8" w:rsidRDefault="00DD15D8" w:rsidP="00C21DDD"/>
    <w:p w14:paraId="10CAD92B" w14:textId="3A412AF1" w:rsidR="004F341C" w:rsidRDefault="004F341C" w:rsidP="00880EB5">
      <w:pPr>
        <w:spacing w:after="200" w:line="276" w:lineRule="auto"/>
      </w:pPr>
    </w:p>
    <w:sectPr w:rsidR="004F341C" w:rsidSect="00AD4FC3">
      <w:headerReference w:type="even" r:id="rId45"/>
      <w:headerReference w:type="default" r:id="rId46"/>
      <w:footerReference w:type="default" r:id="rId47"/>
      <w:headerReference w:type="first" r:id="rId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A048F4" w14:textId="77777777" w:rsidR="0098429E" w:rsidRDefault="0098429E" w:rsidP="008F508B">
      <w:pPr>
        <w:spacing w:after="0" w:line="240" w:lineRule="auto"/>
      </w:pPr>
      <w:r>
        <w:separator/>
      </w:r>
    </w:p>
  </w:endnote>
  <w:endnote w:type="continuationSeparator" w:id="0">
    <w:p w14:paraId="20232923" w14:textId="77777777" w:rsidR="0098429E" w:rsidRDefault="0098429E" w:rsidP="008F50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Arial" w:hAnsi="Arial" w:cs="Arial"/>
      </w:rPr>
      <w:id w:val="15148059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A2CE6E" w14:textId="77777777" w:rsidR="00817751" w:rsidRDefault="00817751" w:rsidP="00CC5692">
        <w:pPr>
          <w:pStyle w:val="Footer"/>
          <w:jc w:val="center"/>
          <w:rPr>
            <w:rFonts w:ascii="Arial" w:hAnsi="Arial" w:cs="Arial"/>
            <w:noProof/>
          </w:rPr>
        </w:pPr>
        <w:r w:rsidRPr="004D6AA5">
          <w:rPr>
            <w:rFonts w:ascii="Arial" w:hAnsi="Arial" w:cs="Arial"/>
          </w:rPr>
          <w:fldChar w:fldCharType="begin"/>
        </w:r>
        <w:r w:rsidRPr="004D6AA5">
          <w:rPr>
            <w:rFonts w:ascii="Arial" w:hAnsi="Arial" w:cs="Arial"/>
          </w:rPr>
          <w:instrText xml:space="preserve"> PAGE   \* MERGEFORMAT </w:instrText>
        </w:r>
        <w:r w:rsidRPr="004D6AA5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4</w:t>
        </w:r>
        <w:r w:rsidRPr="004D6AA5">
          <w:rPr>
            <w:rFonts w:ascii="Arial" w:hAnsi="Arial" w:cs="Arial"/>
            <w:noProof/>
          </w:rPr>
          <w:fldChar w:fldCharType="end"/>
        </w:r>
      </w:p>
      <w:p w14:paraId="64D62C3F" w14:textId="77777777" w:rsidR="00817751" w:rsidRPr="004D6AA5" w:rsidRDefault="00F61704" w:rsidP="00CC5692">
        <w:pPr>
          <w:pStyle w:val="Footer"/>
          <w:jc w:val="center"/>
          <w:rPr>
            <w:rFonts w:ascii="Arial" w:hAnsi="Arial" w:cs="Arial"/>
          </w:rPr>
        </w:pP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87905059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64ECC52C" w14:textId="77777777" w:rsidR="00817751" w:rsidRPr="008908BB" w:rsidRDefault="00817751" w:rsidP="00CC5692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noProof/>
            <w:sz w:val="24"/>
          </w:rPr>
          <w:t>3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516032" w14:textId="58D64E39" w:rsidR="00817751" w:rsidRPr="004D6AA5" w:rsidRDefault="00817751" w:rsidP="00CC5692">
    <w:pPr>
      <w:spacing w:after="0" w:line="240" w:lineRule="auto"/>
      <w:rPr>
        <w:rFonts w:ascii="Arial" w:hAnsi="Arial" w:cs="Arial"/>
        <w:sz w:val="17"/>
        <w:szCs w:val="17"/>
      </w:rPr>
    </w:pPr>
    <w:proofErr w:type="gramStart"/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 xml:space="preserve">ll </w:t>
    </w:r>
    <w:r>
      <w:rPr>
        <w:rFonts w:ascii="Arial" w:eastAsia="Arial" w:hAnsi="Arial" w:cs="Arial"/>
        <w:sz w:val="17"/>
        <w:szCs w:val="17"/>
      </w:rPr>
      <w:t>of</w:t>
    </w:r>
    <w:proofErr w:type="gramEnd"/>
    <w:r>
      <w:rPr>
        <w:rFonts w:ascii="Arial" w:eastAsia="Arial" w:hAnsi="Arial" w:cs="Arial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</w:t>
    </w:r>
    <w:r w:rsidRPr="00335E31">
      <w:rPr>
        <w:rFonts w:ascii="Arial" w:eastAsia="Arial" w:hAnsi="Arial" w:cs="Arial"/>
        <w:sz w:val="17"/>
        <w:szCs w:val="17"/>
      </w:rPr>
      <w:t>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47798702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14:paraId="13F10F17" w14:textId="2134834D" w:rsidR="00817751" w:rsidRPr="00445F86" w:rsidRDefault="00817751" w:rsidP="008F508B">
        <w:pPr>
          <w:pStyle w:val="Footer"/>
          <w:jc w:val="center"/>
          <w:rPr>
            <w:rFonts w:ascii="Arial" w:hAnsi="Arial" w:cs="Arial"/>
          </w:rPr>
        </w:pPr>
        <w:r w:rsidRPr="00445F86">
          <w:rPr>
            <w:rFonts w:ascii="Arial" w:hAnsi="Arial" w:cs="Arial"/>
          </w:rPr>
          <w:fldChar w:fldCharType="begin"/>
        </w:r>
        <w:r w:rsidRPr="00445F86">
          <w:rPr>
            <w:rFonts w:ascii="Arial" w:hAnsi="Arial" w:cs="Arial"/>
          </w:rPr>
          <w:instrText xml:space="preserve"> PAGE   \* MERGEFORMAT </w:instrText>
        </w:r>
        <w:r w:rsidRPr="00445F86">
          <w:rPr>
            <w:rFonts w:ascii="Arial" w:hAnsi="Arial" w:cs="Arial"/>
          </w:rPr>
          <w:fldChar w:fldCharType="separate"/>
        </w:r>
        <w:r w:rsidR="001B7CA0">
          <w:rPr>
            <w:rFonts w:ascii="Arial" w:hAnsi="Arial" w:cs="Arial"/>
            <w:noProof/>
          </w:rPr>
          <w:t>5</w:t>
        </w:r>
        <w:r w:rsidRPr="00445F86">
          <w:rPr>
            <w:rFonts w:ascii="Arial" w:hAnsi="Arial" w:cs="Arial"/>
            <w:noProof/>
          </w:rPr>
          <w:fldChar w:fldCharType="end"/>
        </w:r>
      </w:p>
    </w:sdtContent>
  </w:sdt>
  <w:p w14:paraId="1139E940" w14:textId="7A239B54" w:rsidR="00817751" w:rsidRPr="008F508B" w:rsidRDefault="00817751">
    <w:pPr>
      <w:pStyle w:val="Footer"/>
      <w:rPr>
        <w:rFonts w:ascii="Arial" w:hAnsi="Arial" w:cs="Arial"/>
        <w:sz w:val="20"/>
        <w:szCs w:val="24"/>
      </w:rPr>
    </w:pPr>
    <w:r w:rsidRPr="00BF157B">
      <w:rPr>
        <w:rFonts w:ascii="Arial" w:hAnsi="Arial" w:cs="Arial"/>
        <w:noProof/>
        <w:sz w:val="20"/>
        <w:szCs w:val="24"/>
      </w:rPr>
      <w:t xml:space="preserve">Paper </w:t>
    </w:r>
    <w:r>
      <w:rPr>
        <w:rFonts w:ascii="Arial" w:hAnsi="Arial" w:cs="Arial"/>
        <w:noProof/>
        <w:sz w:val="20"/>
        <w:szCs w:val="24"/>
      </w:rPr>
      <w:t>number:  Level 2</w:t>
    </w:r>
    <w:r w:rsidRPr="00B70AF5">
      <w:t xml:space="preserve"> </w:t>
    </w:r>
    <w:r w:rsidRPr="00B70AF5">
      <w:rPr>
        <w:rFonts w:ascii="Arial" w:hAnsi="Arial" w:cs="Arial"/>
        <w:noProof/>
        <w:sz w:val="20"/>
        <w:szCs w:val="24"/>
      </w:rPr>
      <w:t>P00127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E19F89" w14:textId="77777777" w:rsidR="0098429E" w:rsidRDefault="0098429E" w:rsidP="008F508B">
      <w:pPr>
        <w:spacing w:after="0" w:line="240" w:lineRule="auto"/>
      </w:pPr>
      <w:r>
        <w:separator/>
      </w:r>
    </w:p>
  </w:footnote>
  <w:footnote w:type="continuationSeparator" w:id="0">
    <w:p w14:paraId="2F6F781F" w14:textId="77777777" w:rsidR="0098429E" w:rsidRDefault="0098429E" w:rsidP="008F50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BFF538" w14:textId="54D8FAEF" w:rsidR="00817751" w:rsidRDefault="00F61704">
    <w:pPr>
      <w:pStyle w:val="Header"/>
    </w:pPr>
    <w:r>
      <w:rPr>
        <w:noProof/>
      </w:rPr>
      <w:pict w14:anchorId="4C14CBB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675360" o:spid="_x0000_s2050" type="#_x0000_t136" style="position:absolute;margin-left:0;margin-top:0;width:606.15pt;height:121.2pt;rotation:315;z-index:-251655168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E7E52E" w14:textId="4B6BCA47" w:rsidR="00817751" w:rsidRDefault="00F61704">
    <w:pPr>
      <w:pStyle w:val="Header"/>
    </w:pPr>
    <w:r>
      <w:rPr>
        <w:noProof/>
      </w:rPr>
      <w:pict w14:anchorId="6705251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675361" o:spid="_x0000_s2051" type="#_x0000_t136" style="position:absolute;margin-left:0;margin-top:0;width:606.15pt;height:121.2pt;rotation:315;z-index:-25165312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B29846" w14:textId="4DCCBC26" w:rsidR="00817751" w:rsidRPr="000262EA" w:rsidRDefault="00F61704" w:rsidP="00CC5692">
    <w:pPr>
      <w:pStyle w:val="Header"/>
      <w:ind w:left="-142"/>
    </w:pPr>
    <w:r>
      <w:rPr>
        <w:noProof/>
      </w:rPr>
      <w:pict w14:anchorId="03133DE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675359" o:spid="_x0000_s2049" type="#_x0000_t136" style="position:absolute;left:0;text-align:left;margin-left:0;margin-top:0;width:606.15pt;height:121.2pt;rotation:315;z-index:-25165721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817751" w:rsidRPr="009B5367">
      <w:rPr>
        <w:noProof/>
        <w:sz w:val="20"/>
        <w:lang w:eastAsia="en-GB"/>
      </w:rPr>
      <w:drawing>
        <wp:inline distT="0" distB="0" distL="0" distR="0" wp14:anchorId="2D23AB23" wp14:editId="4C693AA0">
          <wp:extent cx="1800860" cy="718820"/>
          <wp:effectExtent l="0" t="0" r="8890" b="5080"/>
          <wp:docPr id="7" name="Picture 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05789B" w14:textId="268373E7" w:rsidR="00817751" w:rsidRDefault="00F61704">
    <w:pPr>
      <w:pStyle w:val="Header"/>
    </w:pPr>
    <w:r>
      <w:rPr>
        <w:noProof/>
      </w:rPr>
      <w:pict w14:anchorId="43BF8CA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675363" o:spid="_x0000_s2053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E6B8E5" w14:textId="45DF5842" w:rsidR="00817751" w:rsidRDefault="00F61704">
    <w:pPr>
      <w:pStyle w:val="Header"/>
    </w:pPr>
    <w:r>
      <w:rPr>
        <w:noProof/>
      </w:rPr>
      <w:pict w14:anchorId="7709967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675364" o:spid="_x0000_s2054" type="#_x0000_t136" style="position:absolute;margin-left:0;margin-top:0;width:606.15pt;height:121.2pt;rotation:315;z-index:-25164697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E24C36" w14:textId="5616D655" w:rsidR="00817751" w:rsidRDefault="00F61704">
    <w:pPr>
      <w:pStyle w:val="Header"/>
    </w:pPr>
    <w:r>
      <w:rPr>
        <w:noProof/>
      </w:rPr>
      <w:pict w14:anchorId="4247C32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1675362" o:spid="_x0000_s2052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C3063"/>
    <w:multiLevelType w:val="hybridMultilevel"/>
    <w:tmpl w:val="EC9494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6D4BF7"/>
    <w:multiLevelType w:val="hybridMultilevel"/>
    <w:tmpl w:val="09AC4D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3C6C84"/>
    <w:multiLevelType w:val="hybridMultilevel"/>
    <w:tmpl w:val="A36632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5244"/>
    <w:rsid w:val="000001FA"/>
    <w:rsid w:val="00000364"/>
    <w:rsid w:val="00002322"/>
    <w:rsid w:val="00003406"/>
    <w:rsid w:val="00005C1E"/>
    <w:rsid w:val="000107F2"/>
    <w:rsid w:val="000110A7"/>
    <w:rsid w:val="00011992"/>
    <w:rsid w:val="00015997"/>
    <w:rsid w:val="0002063E"/>
    <w:rsid w:val="00020AAD"/>
    <w:rsid w:val="000222BA"/>
    <w:rsid w:val="00026816"/>
    <w:rsid w:val="00026EA2"/>
    <w:rsid w:val="00034B9A"/>
    <w:rsid w:val="000353AA"/>
    <w:rsid w:val="00041CD9"/>
    <w:rsid w:val="00044812"/>
    <w:rsid w:val="00045E9F"/>
    <w:rsid w:val="000510CA"/>
    <w:rsid w:val="00053048"/>
    <w:rsid w:val="00053376"/>
    <w:rsid w:val="000538CC"/>
    <w:rsid w:val="00055918"/>
    <w:rsid w:val="00060451"/>
    <w:rsid w:val="000607C3"/>
    <w:rsid w:val="000633E6"/>
    <w:rsid w:val="000645AC"/>
    <w:rsid w:val="00066498"/>
    <w:rsid w:val="00071D7A"/>
    <w:rsid w:val="000763D5"/>
    <w:rsid w:val="00077421"/>
    <w:rsid w:val="00080D57"/>
    <w:rsid w:val="0008150C"/>
    <w:rsid w:val="00081947"/>
    <w:rsid w:val="000829B2"/>
    <w:rsid w:val="00084F7D"/>
    <w:rsid w:val="00085D14"/>
    <w:rsid w:val="000861D7"/>
    <w:rsid w:val="00086E5F"/>
    <w:rsid w:val="0009198E"/>
    <w:rsid w:val="00092AA3"/>
    <w:rsid w:val="00095E8D"/>
    <w:rsid w:val="00096AC4"/>
    <w:rsid w:val="0009737B"/>
    <w:rsid w:val="00097C76"/>
    <w:rsid w:val="000A42CF"/>
    <w:rsid w:val="000A5F65"/>
    <w:rsid w:val="000A6654"/>
    <w:rsid w:val="000A700C"/>
    <w:rsid w:val="000A7EF9"/>
    <w:rsid w:val="000B03DF"/>
    <w:rsid w:val="000B1EDC"/>
    <w:rsid w:val="000B212B"/>
    <w:rsid w:val="000B30D8"/>
    <w:rsid w:val="000B53C9"/>
    <w:rsid w:val="000C0CDA"/>
    <w:rsid w:val="000C10AF"/>
    <w:rsid w:val="000C1287"/>
    <w:rsid w:val="000C3ABB"/>
    <w:rsid w:val="000C433C"/>
    <w:rsid w:val="000C491F"/>
    <w:rsid w:val="000C6BB6"/>
    <w:rsid w:val="000D19AC"/>
    <w:rsid w:val="000D2265"/>
    <w:rsid w:val="000D499D"/>
    <w:rsid w:val="000D597F"/>
    <w:rsid w:val="000D6619"/>
    <w:rsid w:val="000E0B19"/>
    <w:rsid w:val="000E422C"/>
    <w:rsid w:val="000E5E33"/>
    <w:rsid w:val="000F1A19"/>
    <w:rsid w:val="000F42E8"/>
    <w:rsid w:val="000F5EC2"/>
    <w:rsid w:val="000F67DE"/>
    <w:rsid w:val="001021BC"/>
    <w:rsid w:val="00102536"/>
    <w:rsid w:val="00103BAE"/>
    <w:rsid w:val="0010624A"/>
    <w:rsid w:val="00106EBE"/>
    <w:rsid w:val="0010785D"/>
    <w:rsid w:val="00107D02"/>
    <w:rsid w:val="001126E7"/>
    <w:rsid w:val="001132C0"/>
    <w:rsid w:val="00116871"/>
    <w:rsid w:val="00117535"/>
    <w:rsid w:val="00126596"/>
    <w:rsid w:val="00126A93"/>
    <w:rsid w:val="00126F84"/>
    <w:rsid w:val="00131216"/>
    <w:rsid w:val="001321CA"/>
    <w:rsid w:val="001341ED"/>
    <w:rsid w:val="00135862"/>
    <w:rsid w:val="0013649F"/>
    <w:rsid w:val="001365C8"/>
    <w:rsid w:val="00140A46"/>
    <w:rsid w:val="00140DE9"/>
    <w:rsid w:val="00144F8C"/>
    <w:rsid w:val="001462B4"/>
    <w:rsid w:val="00147497"/>
    <w:rsid w:val="00147788"/>
    <w:rsid w:val="001521DF"/>
    <w:rsid w:val="00154434"/>
    <w:rsid w:val="00155376"/>
    <w:rsid w:val="00155E8F"/>
    <w:rsid w:val="001560E8"/>
    <w:rsid w:val="00156DDA"/>
    <w:rsid w:val="00156F91"/>
    <w:rsid w:val="00157C98"/>
    <w:rsid w:val="001610E9"/>
    <w:rsid w:val="0016291C"/>
    <w:rsid w:val="00167D4E"/>
    <w:rsid w:val="00167DF0"/>
    <w:rsid w:val="00167ED4"/>
    <w:rsid w:val="001716E5"/>
    <w:rsid w:val="00172597"/>
    <w:rsid w:val="00175F3F"/>
    <w:rsid w:val="00181B96"/>
    <w:rsid w:val="0018273C"/>
    <w:rsid w:val="00182B21"/>
    <w:rsid w:val="00182D43"/>
    <w:rsid w:val="00182FFA"/>
    <w:rsid w:val="00186B8C"/>
    <w:rsid w:val="00186C6B"/>
    <w:rsid w:val="00190E78"/>
    <w:rsid w:val="001912DA"/>
    <w:rsid w:val="0019169F"/>
    <w:rsid w:val="00192141"/>
    <w:rsid w:val="0019450F"/>
    <w:rsid w:val="00195B9D"/>
    <w:rsid w:val="0019609D"/>
    <w:rsid w:val="00196608"/>
    <w:rsid w:val="00197557"/>
    <w:rsid w:val="001A05E5"/>
    <w:rsid w:val="001A23E0"/>
    <w:rsid w:val="001A2AA6"/>
    <w:rsid w:val="001A7223"/>
    <w:rsid w:val="001A7AFC"/>
    <w:rsid w:val="001B0D31"/>
    <w:rsid w:val="001B13F2"/>
    <w:rsid w:val="001B20EA"/>
    <w:rsid w:val="001B7CA0"/>
    <w:rsid w:val="001C00BC"/>
    <w:rsid w:val="001C022F"/>
    <w:rsid w:val="001C2017"/>
    <w:rsid w:val="001C3437"/>
    <w:rsid w:val="001C3CF4"/>
    <w:rsid w:val="001C4060"/>
    <w:rsid w:val="001C57A9"/>
    <w:rsid w:val="001C6014"/>
    <w:rsid w:val="001C67B2"/>
    <w:rsid w:val="001C7886"/>
    <w:rsid w:val="001C7C10"/>
    <w:rsid w:val="001C7DF9"/>
    <w:rsid w:val="001D0C12"/>
    <w:rsid w:val="001D1564"/>
    <w:rsid w:val="001D2DF3"/>
    <w:rsid w:val="001E26FC"/>
    <w:rsid w:val="001E2CA7"/>
    <w:rsid w:val="001E2F4C"/>
    <w:rsid w:val="001E5594"/>
    <w:rsid w:val="001E70FC"/>
    <w:rsid w:val="001F33E4"/>
    <w:rsid w:val="00201F2C"/>
    <w:rsid w:val="002073AF"/>
    <w:rsid w:val="002104EA"/>
    <w:rsid w:val="00211DC0"/>
    <w:rsid w:val="00213AB8"/>
    <w:rsid w:val="00215F28"/>
    <w:rsid w:val="00217280"/>
    <w:rsid w:val="002206CD"/>
    <w:rsid w:val="002212D3"/>
    <w:rsid w:val="00224E31"/>
    <w:rsid w:val="00225D3F"/>
    <w:rsid w:val="0022647A"/>
    <w:rsid w:val="00227CCE"/>
    <w:rsid w:val="00227D71"/>
    <w:rsid w:val="00231374"/>
    <w:rsid w:val="00231C07"/>
    <w:rsid w:val="002351B8"/>
    <w:rsid w:val="002355E3"/>
    <w:rsid w:val="0023765C"/>
    <w:rsid w:val="00240DBF"/>
    <w:rsid w:val="00240F3A"/>
    <w:rsid w:val="00243B26"/>
    <w:rsid w:val="00244469"/>
    <w:rsid w:val="00244603"/>
    <w:rsid w:val="00252097"/>
    <w:rsid w:val="00252C4B"/>
    <w:rsid w:val="00254356"/>
    <w:rsid w:val="00255DEB"/>
    <w:rsid w:val="00257765"/>
    <w:rsid w:val="00262316"/>
    <w:rsid w:val="002644D6"/>
    <w:rsid w:val="00264A0F"/>
    <w:rsid w:val="00266C3E"/>
    <w:rsid w:val="00267749"/>
    <w:rsid w:val="00273B8D"/>
    <w:rsid w:val="00276A4A"/>
    <w:rsid w:val="00277797"/>
    <w:rsid w:val="002811DD"/>
    <w:rsid w:val="0028477F"/>
    <w:rsid w:val="0028761F"/>
    <w:rsid w:val="002959B4"/>
    <w:rsid w:val="0029630D"/>
    <w:rsid w:val="002966C6"/>
    <w:rsid w:val="002969A7"/>
    <w:rsid w:val="002A38A0"/>
    <w:rsid w:val="002A4470"/>
    <w:rsid w:val="002A5C56"/>
    <w:rsid w:val="002A6036"/>
    <w:rsid w:val="002A64BC"/>
    <w:rsid w:val="002B4A2C"/>
    <w:rsid w:val="002B58C5"/>
    <w:rsid w:val="002C21A4"/>
    <w:rsid w:val="002C48BE"/>
    <w:rsid w:val="002C7364"/>
    <w:rsid w:val="002D03CB"/>
    <w:rsid w:val="002D120C"/>
    <w:rsid w:val="002D21C0"/>
    <w:rsid w:val="002D7CDE"/>
    <w:rsid w:val="002E4FA2"/>
    <w:rsid w:val="002F1C3E"/>
    <w:rsid w:val="002F318B"/>
    <w:rsid w:val="002F7379"/>
    <w:rsid w:val="002F76AB"/>
    <w:rsid w:val="00305A65"/>
    <w:rsid w:val="003079E6"/>
    <w:rsid w:val="0031025F"/>
    <w:rsid w:val="003103DA"/>
    <w:rsid w:val="00311CF1"/>
    <w:rsid w:val="003124AF"/>
    <w:rsid w:val="0031407C"/>
    <w:rsid w:val="003141E6"/>
    <w:rsid w:val="0031546A"/>
    <w:rsid w:val="0032122E"/>
    <w:rsid w:val="00322597"/>
    <w:rsid w:val="003277C5"/>
    <w:rsid w:val="0033047A"/>
    <w:rsid w:val="00332AC9"/>
    <w:rsid w:val="00332ED4"/>
    <w:rsid w:val="00333B0D"/>
    <w:rsid w:val="003365FE"/>
    <w:rsid w:val="003366E0"/>
    <w:rsid w:val="00336750"/>
    <w:rsid w:val="00336EAA"/>
    <w:rsid w:val="003375F8"/>
    <w:rsid w:val="00337923"/>
    <w:rsid w:val="003435FC"/>
    <w:rsid w:val="0034583F"/>
    <w:rsid w:val="00346967"/>
    <w:rsid w:val="003472B1"/>
    <w:rsid w:val="003479D2"/>
    <w:rsid w:val="00347CDE"/>
    <w:rsid w:val="003505F9"/>
    <w:rsid w:val="0035110A"/>
    <w:rsid w:val="003517AE"/>
    <w:rsid w:val="003536ED"/>
    <w:rsid w:val="0035490C"/>
    <w:rsid w:val="00356376"/>
    <w:rsid w:val="003564D7"/>
    <w:rsid w:val="003600D4"/>
    <w:rsid w:val="003601DD"/>
    <w:rsid w:val="00360B91"/>
    <w:rsid w:val="00363764"/>
    <w:rsid w:val="00365C39"/>
    <w:rsid w:val="00370706"/>
    <w:rsid w:val="00371E6A"/>
    <w:rsid w:val="00372305"/>
    <w:rsid w:val="00374605"/>
    <w:rsid w:val="0037460C"/>
    <w:rsid w:val="00374AB0"/>
    <w:rsid w:val="00387406"/>
    <w:rsid w:val="003900C0"/>
    <w:rsid w:val="00392587"/>
    <w:rsid w:val="003976CB"/>
    <w:rsid w:val="003A2E2F"/>
    <w:rsid w:val="003A4004"/>
    <w:rsid w:val="003A45AE"/>
    <w:rsid w:val="003A6004"/>
    <w:rsid w:val="003A6ECC"/>
    <w:rsid w:val="003B2310"/>
    <w:rsid w:val="003B4578"/>
    <w:rsid w:val="003B5BCE"/>
    <w:rsid w:val="003C105C"/>
    <w:rsid w:val="003C1C8C"/>
    <w:rsid w:val="003C5DB9"/>
    <w:rsid w:val="003C6776"/>
    <w:rsid w:val="003D066D"/>
    <w:rsid w:val="003D1336"/>
    <w:rsid w:val="003D1F10"/>
    <w:rsid w:val="003D5C59"/>
    <w:rsid w:val="003D5C75"/>
    <w:rsid w:val="003D63AF"/>
    <w:rsid w:val="003E08B7"/>
    <w:rsid w:val="003F0FC3"/>
    <w:rsid w:val="003F11DB"/>
    <w:rsid w:val="003F19A0"/>
    <w:rsid w:val="003F1ABA"/>
    <w:rsid w:val="003F3107"/>
    <w:rsid w:val="003F3615"/>
    <w:rsid w:val="003F4436"/>
    <w:rsid w:val="003F53C0"/>
    <w:rsid w:val="003F63D1"/>
    <w:rsid w:val="003F64E3"/>
    <w:rsid w:val="003F75F3"/>
    <w:rsid w:val="00404521"/>
    <w:rsid w:val="004066D0"/>
    <w:rsid w:val="004155E8"/>
    <w:rsid w:val="0041581C"/>
    <w:rsid w:val="00417A64"/>
    <w:rsid w:val="00422262"/>
    <w:rsid w:val="00426E47"/>
    <w:rsid w:val="00426FDF"/>
    <w:rsid w:val="00426FFA"/>
    <w:rsid w:val="004278BB"/>
    <w:rsid w:val="00430165"/>
    <w:rsid w:val="00440698"/>
    <w:rsid w:val="00441D2F"/>
    <w:rsid w:val="00442CD7"/>
    <w:rsid w:val="00443949"/>
    <w:rsid w:val="00443F23"/>
    <w:rsid w:val="00445F86"/>
    <w:rsid w:val="004467BF"/>
    <w:rsid w:val="004507BB"/>
    <w:rsid w:val="00454CB4"/>
    <w:rsid w:val="0046164E"/>
    <w:rsid w:val="00465479"/>
    <w:rsid w:val="004660DC"/>
    <w:rsid w:val="00475DA3"/>
    <w:rsid w:val="004767C0"/>
    <w:rsid w:val="00476FD9"/>
    <w:rsid w:val="00477178"/>
    <w:rsid w:val="00486654"/>
    <w:rsid w:val="0048751C"/>
    <w:rsid w:val="00492933"/>
    <w:rsid w:val="0049314B"/>
    <w:rsid w:val="00493896"/>
    <w:rsid w:val="00495AC1"/>
    <w:rsid w:val="0049673F"/>
    <w:rsid w:val="00496913"/>
    <w:rsid w:val="004A00BD"/>
    <w:rsid w:val="004A2840"/>
    <w:rsid w:val="004A6FA9"/>
    <w:rsid w:val="004B03EC"/>
    <w:rsid w:val="004B2EE1"/>
    <w:rsid w:val="004B6485"/>
    <w:rsid w:val="004B6E43"/>
    <w:rsid w:val="004C1AD4"/>
    <w:rsid w:val="004C38E9"/>
    <w:rsid w:val="004C4F28"/>
    <w:rsid w:val="004C5609"/>
    <w:rsid w:val="004C5EC3"/>
    <w:rsid w:val="004C74AA"/>
    <w:rsid w:val="004D3F09"/>
    <w:rsid w:val="004D4542"/>
    <w:rsid w:val="004D474A"/>
    <w:rsid w:val="004E0F32"/>
    <w:rsid w:val="004E5610"/>
    <w:rsid w:val="004E5E29"/>
    <w:rsid w:val="004F02EF"/>
    <w:rsid w:val="004F17A9"/>
    <w:rsid w:val="004F1C5D"/>
    <w:rsid w:val="004F341C"/>
    <w:rsid w:val="004F4AA5"/>
    <w:rsid w:val="004F539B"/>
    <w:rsid w:val="004F605B"/>
    <w:rsid w:val="004F62C1"/>
    <w:rsid w:val="004F6671"/>
    <w:rsid w:val="00501422"/>
    <w:rsid w:val="005034DC"/>
    <w:rsid w:val="00504A7C"/>
    <w:rsid w:val="0050504A"/>
    <w:rsid w:val="00505ADB"/>
    <w:rsid w:val="00516170"/>
    <w:rsid w:val="00520118"/>
    <w:rsid w:val="00521E5F"/>
    <w:rsid w:val="005275BE"/>
    <w:rsid w:val="00530A87"/>
    <w:rsid w:val="005321BC"/>
    <w:rsid w:val="005336A9"/>
    <w:rsid w:val="0053461C"/>
    <w:rsid w:val="005369E7"/>
    <w:rsid w:val="005379EA"/>
    <w:rsid w:val="00537D16"/>
    <w:rsid w:val="0054043A"/>
    <w:rsid w:val="00543858"/>
    <w:rsid w:val="005454B8"/>
    <w:rsid w:val="00545FA6"/>
    <w:rsid w:val="0054751A"/>
    <w:rsid w:val="005505F4"/>
    <w:rsid w:val="005540AF"/>
    <w:rsid w:val="0055414E"/>
    <w:rsid w:val="005549CF"/>
    <w:rsid w:val="00556E75"/>
    <w:rsid w:val="00556EAF"/>
    <w:rsid w:val="00557C80"/>
    <w:rsid w:val="00570344"/>
    <w:rsid w:val="005703CA"/>
    <w:rsid w:val="00571813"/>
    <w:rsid w:val="005726A3"/>
    <w:rsid w:val="00573625"/>
    <w:rsid w:val="00573DB2"/>
    <w:rsid w:val="00573DFD"/>
    <w:rsid w:val="00575398"/>
    <w:rsid w:val="00575C34"/>
    <w:rsid w:val="00575ED2"/>
    <w:rsid w:val="00576645"/>
    <w:rsid w:val="0057759E"/>
    <w:rsid w:val="00577B22"/>
    <w:rsid w:val="005805B6"/>
    <w:rsid w:val="00580E30"/>
    <w:rsid w:val="00582521"/>
    <w:rsid w:val="005858F9"/>
    <w:rsid w:val="00586B70"/>
    <w:rsid w:val="00586EDF"/>
    <w:rsid w:val="00587789"/>
    <w:rsid w:val="00587D6C"/>
    <w:rsid w:val="005935D8"/>
    <w:rsid w:val="00595BD7"/>
    <w:rsid w:val="005961B4"/>
    <w:rsid w:val="00596374"/>
    <w:rsid w:val="005A1494"/>
    <w:rsid w:val="005A404A"/>
    <w:rsid w:val="005A4DAA"/>
    <w:rsid w:val="005A4F0C"/>
    <w:rsid w:val="005A6D15"/>
    <w:rsid w:val="005A7861"/>
    <w:rsid w:val="005B250A"/>
    <w:rsid w:val="005B6C72"/>
    <w:rsid w:val="005B728D"/>
    <w:rsid w:val="005C0477"/>
    <w:rsid w:val="005C0936"/>
    <w:rsid w:val="005C0DE8"/>
    <w:rsid w:val="005C1546"/>
    <w:rsid w:val="005C4C89"/>
    <w:rsid w:val="005C6BB0"/>
    <w:rsid w:val="005C7370"/>
    <w:rsid w:val="005C7B43"/>
    <w:rsid w:val="005D1BC4"/>
    <w:rsid w:val="005D5817"/>
    <w:rsid w:val="005D7A34"/>
    <w:rsid w:val="005E009C"/>
    <w:rsid w:val="005E02F0"/>
    <w:rsid w:val="005E2D04"/>
    <w:rsid w:val="005E2EA3"/>
    <w:rsid w:val="005E3F3D"/>
    <w:rsid w:val="005E61F3"/>
    <w:rsid w:val="005E6612"/>
    <w:rsid w:val="005E7106"/>
    <w:rsid w:val="005E742D"/>
    <w:rsid w:val="005F1A92"/>
    <w:rsid w:val="005F1D75"/>
    <w:rsid w:val="005F479E"/>
    <w:rsid w:val="005F4DF0"/>
    <w:rsid w:val="006016A2"/>
    <w:rsid w:val="006057A0"/>
    <w:rsid w:val="00606559"/>
    <w:rsid w:val="00616DFA"/>
    <w:rsid w:val="006172EB"/>
    <w:rsid w:val="00617512"/>
    <w:rsid w:val="00621551"/>
    <w:rsid w:val="00621613"/>
    <w:rsid w:val="00625236"/>
    <w:rsid w:val="00625C04"/>
    <w:rsid w:val="00632E87"/>
    <w:rsid w:val="0063344F"/>
    <w:rsid w:val="006343BF"/>
    <w:rsid w:val="0064077B"/>
    <w:rsid w:val="00642AC3"/>
    <w:rsid w:val="0064348C"/>
    <w:rsid w:val="00643723"/>
    <w:rsid w:val="00643CEC"/>
    <w:rsid w:val="006513D0"/>
    <w:rsid w:val="00654655"/>
    <w:rsid w:val="006556A1"/>
    <w:rsid w:val="00656011"/>
    <w:rsid w:val="00660845"/>
    <w:rsid w:val="00661751"/>
    <w:rsid w:val="00662409"/>
    <w:rsid w:val="006631C0"/>
    <w:rsid w:val="0067277B"/>
    <w:rsid w:val="00674EE3"/>
    <w:rsid w:val="00675F64"/>
    <w:rsid w:val="00677682"/>
    <w:rsid w:val="00677B6B"/>
    <w:rsid w:val="006810DE"/>
    <w:rsid w:val="00681313"/>
    <w:rsid w:val="0068146B"/>
    <w:rsid w:val="0068419B"/>
    <w:rsid w:val="0068489B"/>
    <w:rsid w:val="00686653"/>
    <w:rsid w:val="00690205"/>
    <w:rsid w:val="006905CB"/>
    <w:rsid w:val="00693F1F"/>
    <w:rsid w:val="006A0CCB"/>
    <w:rsid w:val="006A2E30"/>
    <w:rsid w:val="006A3873"/>
    <w:rsid w:val="006A492F"/>
    <w:rsid w:val="006A522D"/>
    <w:rsid w:val="006A6F79"/>
    <w:rsid w:val="006B190B"/>
    <w:rsid w:val="006B1EBD"/>
    <w:rsid w:val="006B4052"/>
    <w:rsid w:val="006B5098"/>
    <w:rsid w:val="006B78DD"/>
    <w:rsid w:val="006C19FC"/>
    <w:rsid w:val="006C3BEF"/>
    <w:rsid w:val="006C5A80"/>
    <w:rsid w:val="006C5DCE"/>
    <w:rsid w:val="006D27F9"/>
    <w:rsid w:val="006D29C3"/>
    <w:rsid w:val="006E7379"/>
    <w:rsid w:val="006F36BB"/>
    <w:rsid w:val="006F4153"/>
    <w:rsid w:val="00700DE1"/>
    <w:rsid w:val="007026B7"/>
    <w:rsid w:val="0070375B"/>
    <w:rsid w:val="007043BA"/>
    <w:rsid w:val="0071060D"/>
    <w:rsid w:val="007117BC"/>
    <w:rsid w:val="00711862"/>
    <w:rsid w:val="00715229"/>
    <w:rsid w:val="00715E80"/>
    <w:rsid w:val="007179A0"/>
    <w:rsid w:val="00722B7E"/>
    <w:rsid w:val="007233DC"/>
    <w:rsid w:val="007238D8"/>
    <w:rsid w:val="0072460D"/>
    <w:rsid w:val="00724E7D"/>
    <w:rsid w:val="00726A52"/>
    <w:rsid w:val="007274AE"/>
    <w:rsid w:val="0073080F"/>
    <w:rsid w:val="00731DA6"/>
    <w:rsid w:val="007344F3"/>
    <w:rsid w:val="00735DD0"/>
    <w:rsid w:val="00740A42"/>
    <w:rsid w:val="00741546"/>
    <w:rsid w:val="00741CE8"/>
    <w:rsid w:val="007435A2"/>
    <w:rsid w:val="0074426B"/>
    <w:rsid w:val="00745A1F"/>
    <w:rsid w:val="00745AB3"/>
    <w:rsid w:val="007504F0"/>
    <w:rsid w:val="00752D54"/>
    <w:rsid w:val="00762185"/>
    <w:rsid w:val="00763EB9"/>
    <w:rsid w:val="00763FE4"/>
    <w:rsid w:val="00771CE5"/>
    <w:rsid w:val="007721FC"/>
    <w:rsid w:val="00772EA4"/>
    <w:rsid w:val="00774D9F"/>
    <w:rsid w:val="00777029"/>
    <w:rsid w:val="00781393"/>
    <w:rsid w:val="00784A48"/>
    <w:rsid w:val="007852C5"/>
    <w:rsid w:val="0078666D"/>
    <w:rsid w:val="00786673"/>
    <w:rsid w:val="00786B7F"/>
    <w:rsid w:val="0078705B"/>
    <w:rsid w:val="007876F7"/>
    <w:rsid w:val="00787838"/>
    <w:rsid w:val="00790CBD"/>
    <w:rsid w:val="00791EA1"/>
    <w:rsid w:val="00791F6B"/>
    <w:rsid w:val="007921DC"/>
    <w:rsid w:val="007937F8"/>
    <w:rsid w:val="007A2ED0"/>
    <w:rsid w:val="007A44DB"/>
    <w:rsid w:val="007A6116"/>
    <w:rsid w:val="007A6697"/>
    <w:rsid w:val="007A779D"/>
    <w:rsid w:val="007B0843"/>
    <w:rsid w:val="007B4607"/>
    <w:rsid w:val="007B4F46"/>
    <w:rsid w:val="007B64A5"/>
    <w:rsid w:val="007B7685"/>
    <w:rsid w:val="007B7BAF"/>
    <w:rsid w:val="007B7D5A"/>
    <w:rsid w:val="007C5F9E"/>
    <w:rsid w:val="007C6EE8"/>
    <w:rsid w:val="007C7E63"/>
    <w:rsid w:val="007D04C1"/>
    <w:rsid w:val="007D18BF"/>
    <w:rsid w:val="007D1A6E"/>
    <w:rsid w:val="007D6369"/>
    <w:rsid w:val="007D7BDE"/>
    <w:rsid w:val="007E15C9"/>
    <w:rsid w:val="007F0AD9"/>
    <w:rsid w:val="007F17B4"/>
    <w:rsid w:val="007F1970"/>
    <w:rsid w:val="007F1D1F"/>
    <w:rsid w:val="007F2996"/>
    <w:rsid w:val="007F72E6"/>
    <w:rsid w:val="007F782F"/>
    <w:rsid w:val="008028D4"/>
    <w:rsid w:val="00803744"/>
    <w:rsid w:val="00804653"/>
    <w:rsid w:val="0080549F"/>
    <w:rsid w:val="008058CD"/>
    <w:rsid w:val="008100B9"/>
    <w:rsid w:val="008101EF"/>
    <w:rsid w:val="00813601"/>
    <w:rsid w:val="00814582"/>
    <w:rsid w:val="00815723"/>
    <w:rsid w:val="00815CC2"/>
    <w:rsid w:val="00817751"/>
    <w:rsid w:val="00820A4E"/>
    <w:rsid w:val="008235EC"/>
    <w:rsid w:val="008241B7"/>
    <w:rsid w:val="00827137"/>
    <w:rsid w:val="00827DC1"/>
    <w:rsid w:val="0083172F"/>
    <w:rsid w:val="00833E24"/>
    <w:rsid w:val="00840F4C"/>
    <w:rsid w:val="00841197"/>
    <w:rsid w:val="008421BB"/>
    <w:rsid w:val="00842877"/>
    <w:rsid w:val="00843B08"/>
    <w:rsid w:val="008462F7"/>
    <w:rsid w:val="00846E6C"/>
    <w:rsid w:val="00855080"/>
    <w:rsid w:val="00856AC3"/>
    <w:rsid w:val="00863274"/>
    <w:rsid w:val="00863DAC"/>
    <w:rsid w:val="008651AE"/>
    <w:rsid w:val="00871560"/>
    <w:rsid w:val="00873E06"/>
    <w:rsid w:val="00875127"/>
    <w:rsid w:val="00876C9F"/>
    <w:rsid w:val="00876F0F"/>
    <w:rsid w:val="00880EB5"/>
    <w:rsid w:val="00881FBF"/>
    <w:rsid w:val="00882CBF"/>
    <w:rsid w:val="00883303"/>
    <w:rsid w:val="00884E27"/>
    <w:rsid w:val="008855FF"/>
    <w:rsid w:val="00885B10"/>
    <w:rsid w:val="00885C70"/>
    <w:rsid w:val="0088679F"/>
    <w:rsid w:val="00891511"/>
    <w:rsid w:val="0089205C"/>
    <w:rsid w:val="00894A98"/>
    <w:rsid w:val="00895C06"/>
    <w:rsid w:val="008A522A"/>
    <w:rsid w:val="008A5E21"/>
    <w:rsid w:val="008A7EFC"/>
    <w:rsid w:val="008B03B7"/>
    <w:rsid w:val="008B0748"/>
    <w:rsid w:val="008B0F3E"/>
    <w:rsid w:val="008B3508"/>
    <w:rsid w:val="008B3A90"/>
    <w:rsid w:val="008B3EAE"/>
    <w:rsid w:val="008B5BDE"/>
    <w:rsid w:val="008B7206"/>
    <w:rsid w:val="008B7751"/>
    <w:rsid w:val="008C19A9"/>
    <w:rsid w:val="008C46C4"/>
    <w:rsid w:val="008C4E96"/>
    <w:rsid w:val="008D1625"/>
    <w:rsid w:val="008D3B1C"/>
    <w:rsid w:val="008D4643"/>
    <w:rsid w:val="008D652A"/>
    <w:rsid w:val="008D66FD"/>
    <w:rsid w:val="008E1694"/>
    <w:rsid w:val="008E3078"/>
    <w:rsid w:val="008E5E6F"/>
    <w:rsid w:val="008F0137"/>
    <w:rsid w:val="008F2A3A"/>
    <w:rsid w:val="008F3059"/>
    <w:rsid w:val="008F31DE"/>
    <w:rsid w:val="008F33A1"/>
    <w:rsid w:val="008F508B"/>
    <w:rsid w:val="008F535C"/>
    <w:rsid w:val="008F5584"/>
    <w:rsid w:val="009031A6"/>
    <w:rsid w:val="00904554"/>
    <w:rsid w:val="00904727"/>
    <w:rsid w:val="00910FC8"/>
    <w:rsid w:val="00912148"/>
    <w:rsid w:val="0091692E"/>
    <w:rsid w:val="00920007"/>
    <w:rsid w:val="0092110A"/>
    <w:rsid w:val="00924A8D"/>
    <w:rsid w:val="009278E1"/>
    <w:rsid w:val="00930669"/>
    <w:rsid w:val="00935E17"/>
    <w:rsid w:val="009365C4"/>
    <w:rsid w:val="00940FDC"/>
    <w:rsid w:val="009474F6"/>
    <w:rsid w:val="0095009D"/>
    <w:rsid w:val="00951625"/>
    <w:rsid w:val="00952D8C"/>
    <w:rsid w:val="00953FE9"/>
    <w:rsid w:val="00955067"/>
    <w:rsid w:val="0095522A"/>
    <w:rsid w:val="00955566"/>
    <w:rsid w:val="009565F0"/>
    <w:rsid w:val="00961FAB"/>
    <w:rsid w:val="00962EC0"/>
    <w:rsid w:val="00963558"/>
    <w:rsid w:val="00963C19"/>
    <w:rsid w:val="00967529"/>
    <w:rsid w:val="00971F05"/>
    <w:rsid w:val="00972075"/>
    <w:rsid w:val="009769D3"/>
    <w:rsid w:val="00976A3C"/>
    <w:rsid w:val="00980C5A"/>
    <w:rsid w:val="00981DE0"/>
    <w:rsid w:val="0098318F"/>
    <w:rsid w:val="009832E5"/>
    <w:rsid w:val="009838B1"/>
    <w:rsid w:val="00983C45"/>
    <w:rsid w:val="0098429E"/>
    <w:rsid w:val="00984815"/>
    <w:rsid w:val="0098503C"/>
    <w:rsid w:val="00996340"/>
    <w:rsid w:val="0099734F"/>
    <w:rsid w:val="00997BE1"/>
    <w:rsid w:val="00997FE4"/>
    <w:rsid w:val="009A1F15"/>
    <w:rsid w:val="009A5389"/>
    <w:rsid w:val="009A5636"/>
    <w:rsid w:val="009A730A"/>
    <w:rsid w:val="009A742A"/>
    <w:rsid w:val="009B3B3E"/>
    <w:rsid w:val="009B4365"/>
    <w:rsid w:val="009B6851"/>
    <w:rsid w:val="009C03A9"/>
    <w:rsid w:val="009C529B"/>
    <w:rsid w:val="009D11F6"/>
    <w:rsid w:val="009E4614"/>
    <w:rsid w:val="009E57B1"/>
    <w:rsid w:val="009F0595"/>
    <w:rsid w:val="009F341E"/>
    <w:rsid w:val="009F4320"/>
    <w:rsid w:val="009F4826"/>
    <w:rsid w:val="009F72FA"/>
    <w:rsid w:val="00A0067E"/>
    <w:rsid w:val="00A01D36"/>
    <w:rsid w:val="00A02B28"/>
    <w:rsid w:val="00A03410"/>
    <w:rsid w:val="00A045F7"/>
    <w:rsid w:val="00A07A30"/>
    <w:rsid w:val="00A11421"/>
    <w:rsid w:val="00A13230"/>
    <w:rsid w:val="00A14AF3"/>
    <w:rsid w:val="00A162B4"/>
    <w:rsid w:val="00A1731A"/>
    <w:rsid w:val="00A25F49"/>
    <w:rsid w:val="00A30369"/>
    <w:rsid w:val="00A317E9"/>
    <w:rsid w:val="00A33113"/>
    <w:rsid w:val="00A33823"/>
    <w:rsid w:val="00A362FA"/>
    <w:rsid w:val="00A365F5"/>
    <w:rsid w:val="00A41BD7"/>
    <w:rsid w:val="00A41EB3"/>
    <w:rsid w:val="00A42919"/>
    <w:rsid w:val="00A42B8E"/>
    <w:rsid w:val="00A43440"/>
    <w:rsid w:val="00A438C7"/>
    <w:rsid w:val="00A440D0"/>
    <w:rsid w:val="00A452BF"/>
    <w:rsid w:val="00A4628C"/>
    <w:rsid w:val="00A52C7F"/>
    <w:rsid w:val="00A53921"/>
    <w:rsid w:val="00A5756F"/>
    <w:rsid w:val="00A617D0"/>
    <w:rsid w:val="00A62659"/>
    <w:rsid w:val="00A62978"/>
    <w:rsid w:val="00A6417C"/>
    <w:rsid w:val="00A669E4"/>
    <w:rsid w:val="00A66D97"/>
    <w:rsid w:val="00A7345B"/>
    <w:rsid w:val="00A740AF"/>
    <w:rsid w:val="00A7521B"/>
    <w:rsid w:val="00A7528F"/>
    <w:rsid w:val="00A82EFE"/>
    <w:rsid w:val="00A83391"/>
    <w:rsid w:val="00A85A94"/>
    <w:rsid w:val="00A86053"/>
    <w:rsid w:val="00A8653B"/>
    <w:rsid w:val="00A87054"/>
    <w:rsid w:val="00A8795F"/>
    <w:rsid w:val="00A87E23"/>
    <w:rsid w:val="00A944E8"/>
    <w:rsid w:val="00A9797B"/>
    <w:rsid w:val="00AA0792"/>
    <w:rsid w:val="00AA282D"/>
    <w:rsid w:val="00AA3143"/>
    <w:rsid w:val="00AB01F2"/>
    <w:rsid w:val="00AB174B"/>
    <w:rsid w:val="00AB288D"/>
    <w:rsid w:val="00AB3483"/>
    <w:rsid w:val="00AB67CB"/>
    <w:rsid w:val="00AC172C"/>
    <w:rsid w:val="00AC203F"/>
    <w:rsid w:val="00AC2045"/>
    <w:rsid w:val="00AC253E"/>
    <w:rsid w:val="00AC2962"/>
    <w:rsid w:val="00AC35DA"/>
    <w:rsid w:val="00AC39BC"/>
    <w:rsid w:val="00AC502F"/>
    <w:rsid w:val="00AC7DBC"/>
    <w:rsid w:val="00AD2090"/>
    <w:rsid w:val="00AD2F41"/>
    <w:rsid w:val="00AD40A4"/>
    <w:rsid w:val="00AD4FC3"/>
    <w:rsid w:val="00AD54C0"/>
    <w:rsid w:val="00AD611B"/>
    <w:rsid w:val="00AD7BFA"/>
    <w:rsid w:val="00AE165D"/>
    <w:rsid w:val="00AE1B4E"/>
    <w:rsid w:val="00AE20FC"/>
    <w:rsid w:val="00AE34DD"/>
    <w:rsid w:val="00AE3936"/>
    <w:rsid w:val="00AE4611"/>
    <w:rsid w:val="00AE4DC7"/>
    <w:rsid w:val="00AE5B90"/>
    <w:rsid w:val="00AF4375"/>
    <w:rsid w:val="00AF5053"/>
    <w:rsid w:val="00AF5BD7"/>
    <w:rsid w:val="00AF6A4A"/>
    <w:rsid w:val="00B00863"/>
    <w:rsid w:val="00B01DF9"/>
    <w:rsid w:val="00B03FEA"/>
    <w:rsid w:val="00B047A1"/>
    <w:rsid w:val="00B119C3"/>
    <w:rsid w:val="00B11E90"/>
    <w:rsid w:val="00B13801"/>
    <w:rsid w:val="00B2114C"/>
    <w:rsid w:val="00B21333"/>
    <w:rsid w:val="00B21568"/>
    <w:rsid w:val="00B22446"/>
    <w:rsid w:val="00B30312"/>
    <w:rsid w:val="00B3446C"/>
    <w:rsid w:val="00B34BAE"/>
    <w:rsid w:val="00B34E60"/>
    <w:rsid w:val="00B3664D"/>
    <w:rsid w:val="00B4065D"/>
    <w:rsid w:val="00B42014"/>
    <w:rsid w:val="00B52C55"/>
    <w:rsid w:val="00B52D78"/>
    <w:rsid w:val="00B53241"/>
    <w:rsid w:val="00B53413"/>
    <w:rsid w:val="00B57A8F"/>
    <w:rsid w:val="00B6494A"/>
    <w:rsid w:val="00B653D0"/>
    <w:rsid w:val="00B66B90"/>
    <w:rsid w:val="00B67446"/>
    <w:rsid w:val="00B70AF5"/>
    <w:rsid w:val="00B751DE"/>
    <w:rsid w:val="00B76723"/>
    <w:rsid w:val="00B7694E"/>
    <w:rsid w:val="00B76F01"/>
    <w:rsid w:val="00B82D01"/>
    <w:rsid w:val="00B87397"/>
    <w:rsid w:val="00B8777E"/>
    <w:rsid w:val="00B9113E"/>
    <w:rsid w:val="00B91178"/>
    <w:rsid w:val="00BA0099"/>
    <w:rsid w:val="00BA146F"/>
    <w:rsid w:val="00BB0E89"/>
    <w:rsid w:val="00BB2763"/>
    <w:rsid w:val="00BB6BCB"/>
    <w:rsid w:val="00BC0B97"/>
    <w:rsid w:val="00BC3E04"/>
    <w:rsid w:val="00BC4553"/>
    <w:rsid w:val="00BC4589"/>
    <w:rsid w:val="00BC5F48"/>
    <w:rsid w:val="00BD75C7"/>
    <w:rsid w:val="00BE243C"/>
    <w:rsid w:val="00BE2937"/>
    <w:rsid w:val="00BE333D"/>
    <w:rsid w:val="00BE37FD"/>
    <w:rsid w:val="00BE488E"/>
    <w:rsid w:val="00BE532E"/>
    <w:rsid w:val="00BE59E6"/>
    <w:rsid w:val="00BE6CAA"/>
    <w:rsid w:val="00BF07C4"/>
    <w:rsid w:val="00BF11DA"/>
    <w:rsid w:val="00BF20E7"/>
    <w:rsid w:val="00BF3623"/>
    <w:rsid w:val="00BF48EC"/>
    <w:rsid w:val="00BF653D"/>
    <w:rsid w:val="00BF750A"/>
    <w:rsid w:val="00C00487"/>
    <w:rsid w:val="00C01CCC"/>
    <w:rsid w:val="00C02F19"/>
    <w:rsid w:val="00C04A21"/>
    <w:rsid w:val="00C04C21"/>
    <w:rsid w:val="00C05094"/>
    <w:rsid w:val="00C1028A"/>
    <w:rsid w:val="00C10453"/>
    <w:rsid w:val="00C12C01"/>
    <w:rsid w:val="00C12CEA"/>
    <w:rsid w:val="00C200E2"/>
    <w:rsid w:val="00C209F6"/>
    <w:rsid w:val="00C20A79"/>
    <w:rsid w:val="00C21DDD"/>
    <w:rsid w:val="00C26779"/>
    <w:rsid w:val="00C33F4C"/>
    <w:rsid w:val="00C34D25"/>
    <w:rsid w:val="00C36383"/>
    <w:rsid w:val="00C36523"/>
    <w:rsid w:val="00C379D7"/>
    <w:rsid w:val="00C404BC"/>
    <w:rsid w:val="00C40AD4"/>
    <w:rsid w:val="00C41A00"/>
    <w:rsid w:val="00C4345D"/>
    <w:rsid w:val="00C468BD"/>
    <w:rsid w:val="00C51208"/>
    <w:rsid w:val="00C5155F"/>
    <w:rsid w:val="00C51DC5"/>
    <w:rsid w:val="00C5229C"/>
    <w:rsid w:val="00C55D72"/>
    <w:rsid w:val="00C57ED6"/>
    <w:rsid w:val="00C62A5D"/>
    <w:rsid w:val="00C63806"/>
    <w:rsid w:val="00C64565"/>
    <w:rsid w:val="00C649B9"/>
    <w:rsid w:val="00C662B0"/>
    <w:rsid w:val="00C67ACF"/>
    <w:rsid w:val="00C737F4"/>
    <w:rsid w:val="00C75046"/>
    <w:rsid w:val="00C7720F"/>
    <w:rsid w:val="00C80F31"/>
    <w:rsid w:val="00C86C8E"/>
    <w:rsid w:val="00C951A8"/>
    <w:rsid w:val="00C9748D"/>
    <w:rsid w:val="00CA1CD2"/>
    <w:rsid w:val="00CA3D94"/>
    <w:rsid w:val="00CA4988"/>
    <w:rsid w:val="00CA6268"/>
    <w:rsid w:val="00CA6CD2"/>
    <w:rsid w:val="00CB063E"/>
    <w:rsid w:val="00CB1284"/>
    <w:rsid w:val="00CB3056"/>
    <w:rsid w:val="00CB373D"/>
    <w:rsid w:val="00CB3746"/>
    <w:rsid w:val="00CC0020"/>
    <w:rsid w:val="00CC1A62"/>
    <w:rsid w:val="00CC2CF6"/>
    <w:rsid w:val="00CC34E8"/>
    <w:rsid w:val="00CC4D3C"/>
    <w:rsid w:val="00CC5495"/>
    <w:rsid w:val="00CC5692"/>
    <w:rsid w:val="00CC5DED"/>
    <w:rsid w:val="00CD113A"/>
    <w:rsid w:val="00CD137A"/>
    <w:rsid w:val="00CD272B"/>
    <w:rsid w:val="00CD64F2"/>
    <w:rsid w:val="00CD7DEF"/>
    <w:rsid w:val="00CE1901"/>
    <w:rsid w:val="00CE2609"/>
    <w:rsid w:val="00CE56E9"/>
    <w:rsid w:val="00CE7A52"/>
    <w:rsid w:val="00CF1591"/>
    <w:rsid w:val="00CF1F21"/>
    <w:rsid w:val="00CF2B84"/>
    <w:rsid w:val="00CF5DEA"/>
    <w:rsid w:val="00D05425"/>
    <w:rsid w:val="00D05BC2"/>
    <w:rsid w:val="00D07E28"/>
    <w:rsid w:val="00D1091F"/>
    <w:rsid w:val="00D141CE"/>
    <w:rsid w:val="00D15432"/>
    <w:rsid w:val="00D15B01"/>
    <w:rsid w:val="00D16B07"/>
    <w:rsid w:val="00D16EF3"/>
    <w:rsid w:val="00D261C2"/>
    <w:rsid w:val="00D26939"/>
    <w:rsid w:val="00D31A34"/>
    <w:rsid w:val="00D36D6C"/>
    <w:rsid w:val="00D40AFE"/>
    <w:rsid w:val="00D4193E"/>
    <w:rsid w:val="00D449E2"/>
    <w:rsid w:val="00D457A4"/>
    <w:rsid w:val="00D46850"/>
    <w:rsid w:val="00D51096"/>
    <w:rsid w:val="00D5481E"/>
    <w:rsid w:val="00D57309"/>
    <w:rsid w:val="00D6292C"/>
    <w:rsid w:val="00D66B77"/>
    <w:rsid w:val="00D776D0"/>
    <w:rsid w:val="00D77C71"/>
    <w:rsid w:val="00D8131F"/>
    <w:rsid w:val="00D81583"/>
    <w:rsid w:val="00D82FCC"/>
    <w:rsid w:val="00D83A1B"/>
    <w:rsid w:val="00D84BBD"/>
    <w:rsid w:val="00D8589F"/>
    <w:rsid w:val="00D87B25"/>
    <w:rsid w:val="00D87CB2"/>
    <w:rsid w:val="00D92B73"/>
    <w:rsid w:val="00D9405B"/>
    <w:rsid w:val="00D9500B"/>
    <w:rsid w:val="00DA1D07"/>
    <w:rsid w:val="00DA22B9"/>
    <w:rsid w:val="00DA3237"/>
    <w:rsid w:val="00DA4C1D"/>
    <w:rsid w:val="00DA53F6"/>
    <w:rsid w:val="00DA5F09"/>
    <w:rsid w:val="00DA7A52"/>
    <w:rsid w:val="00DB154D"/>
    <w:rsid w:val="00DB170B"/>
    <w:rsid w:val="00DB1C9C"/>
    <w:rsid w:val="00DB280D"/>
    <w:rsid w:val="00DB3A79"/>
    <w:rsid w:val="00DC23A0"/>
    <w:rsid w:val="00DC36B5"/>
    <w:rsid w:val="00DC3C09"/>
    <w:rsid w:val="00DC6638"/>
    <w:rsid w:val="00DD0EAE"/>
    <w:rsid w:val="00DD15D8"/>
    <w:rsid w:val="00DE060A"/>
    <w:rsid w:val="00DE1C07"/>
    <w:rsid w:val="00DE2902"/>
    <w:rsid w:val="00DE6827"/>
    <w:rsid w:val="00DE71C1"/>
    <w:rsid w:val="00DE7486"/>
    <w:rsid w:val="00DF294C"/>
    <w:rsid w:val="00DF45A2"/>
    <w:rsid w:val="00DF46CD"/>
    <w:rsid w:val="00DF5007"/>
    <w:rsid w:val="00DF5244"/>
    <w:rsid w:val="00DF7BD0"/>
    <w:rsid w:val="00E03BE7"/>
    <w:rsid w:val="00E04B16"/>
    <w:rsid w:val="00E0767B"/>
    <w:rsid w:val="00E10D9A"/>
    <w:rsid w:val="00E138F3"/>
    <w:rsid w:val="00E15C02"/>
    <w:rsid w:val="00E17A39"/>
    <w:rsid w:val="00E17F8E"/>
    <w:rsid w:val="00E235EA"/>
    <w:rsid w:val="00E262AC"/>
    <w:rsid w:val="00E4135C"/>
    <w:rsid w:val="00E414D1"/>
    <w:rsid w:val="00E42556"/>
    <w:rsid w:val="00E43D62"/>
    <w:rsid w:val="00E45B7C"/>
    <w:rsid w:val="00E46DC3"/>
    <w:rsid w:val="00E51B00"/>
    <w:rsid w:val="00E53C4A"/>
    <w:rsid w:val="00E54497"/>
    <w:rsid w:val="00E55B86"/>
    <w:rsid w:val="00E574B3"/>
    <w:rsid w:val="00E60420"/>
    <w:rsid w:val="00E61378"/>
    <w:rsid w:val="00E61F82"/>
    <w:rsid w:val="00E62876"/>
    <w:rsid w:val="00E643D8"/>
    <w:rsid w:val="00E6576A"/>
    <w:rsid w:val="00E66203"/>
    <w:rsid w:val="00E703B7"/>
    <w:rsid w:val="00E71D48"/>
    <w:rsid w:val="00E73560"/>
    <w:rsid w:val="00E73A2E"/>
    <w:rsid w:val="00E76194"/>
    <w:rsid w:val="00E83F7E"/>
    <w:rsid w:val="00E854F5"/>
    <w:rsid w:val="00E85ADF"/>
    <w:rsid w:val="00E90343"/>
    <w:rsid w:val="00E916DA"/>
    <w:rsid w:val="00E92CCD"/>
    <w:rsid w:val="00E93DAE"/>
    <w:rsid w:val="00E95AD9"/>
    <w:rsid w:val="00EA313A"/>
    <w:rsid w:val="00EA31FE"/>
    <w:rsid w:val="00EA32F0"/>
    <w:rsid w:val="00EA37CE"/>
    <w:rsid w:val="00EA47BB"/>
    <w:rsid w:val="00EB1005"/>
    <w:rsid w:val="00EB19BB"/>
    <w:rsid w:val="00EB744E"/>
    <w:rsid w:val="00EC0C7F"/>
    <w:rsid w:val="00EC2545"/>
    <w:rsid w:val="00EC3412"/>
    <w:rsid w:val="00EC6365"/>
    <w:rsid w:val="00EC6A8D"/>
    <w:rsid w:val="00ED26CB"/>
    <w:rsid w:val="00ED4995"/>
    <w:rsid w:val="00ED58F9"/>
    <w:rsid w:val="00ED5FA7"/>
    <w:rsid w:val="00ED6307"/>
    <w:rsid w:val="00EE01F7"/>
    <w:rsid w:val="00EE0E6A"/>
    <w:rsid w:val="00EE1846"/>
    <w:rsid w:val="00EE23BD"/>
    <w:rsid w:val="00EE2E8F"/>
    <w:rsid w:val="00EE7F7F"/>
    <w:rsid w:val="00EF0572"/>
    <w:rsid w:val="00EF37E5"/>
    <w:rsid w:val="00EF3946"/>
    <w:rsid w:val="00EF40E3"/>
    <w:rsid w:val="00F01E8F"/>
    <w:rsid w:val="00F0225C"/>
    <w:rsid w:val="00F05C69"/>
    <w:rsid w:val="00F138E9"/>
    <w:rsid w:val="00F15B54"/>
    <w:rsid w:val="00F17AF1"/>
    <w:rsid w:val="00F202DA"/>
    <w:rsid w:val="00F22460"/>
    <w:rsid w:val="00F2548E"/>
    <w:rsid w:val="00F27E9E"/>
    <w:rsid w:val="00F30FE9"/>
    <w:rsid w:val="00F312F0"/>
    <w:rsid w:val="00F32BA2"/>
    <w:rsid w:val="00F3542B"/>
    <w:rsid w:val="00F36932"/>
    <w:rsid w:val="00F37950"/>
    <w:rsid w:val="00F4095B"/>
    <w:rsid w:val="00F429B8"/>
    <w:rsid w:val="00F43551"/>
    <w:rsid w:val="00F44035"/>
    <w:rsid w:val="00F47228"/>
    <w:rsid w:val="00F51292"/>
    <w:rsid w:val="00F5217E"/>
    <w:rsid w:val="00F548D6"/>
    <w:rsid w:val="00F54A34"/>
    <w:rsid w:val="00F55A50"/>
    <w:rsid w:val="00F562D4"/>
    <w:rsid w:val="00F605A9"/>
    <w:rsid w:val="00F61704"/>
    <w:rsid w:val="00F6287E"/>
    <w:rsid w:val="00F63BA1"/>
    <w:rsid w:val="00F64297"/>
    <w:rsid w:val="00F646A2"/>
    <w:rsid w:val="00F7157B"/>
    <w:rsid w:val="00F71C98"/>
    <w:rsid w:val="00F73253"/>
    <w:rsid w:val="00F73892"/>
    <w:rsid w:val="00F748AF"/>
    <w:rsid w:val="00F75036"/>
    <w:rsid w:val="00F80225"/>
    <w:rsid w:val="00F81CEC"/>
    <w:rsid w:val="00F81E31"/>
    <w:rsid w:val="00F8341F"/>
    <w:rsid w:val="00F83479"/>
    <w:rsid w:val="00F83EEC"/>
    <w:rsid w:val="00F84F04"/>
    <w:rsid w:val="00F871CC"/>
    <w:rsid w:val="00F91B79"/>
    <w:rsid w:val="00F9306C"/>
    <w:rsid w:val="00F94AF3"/>
    <w:rsid w:val="00F966A8"/>
    <w:rsid w:val="00F970B1"/>
    <w:rsid w:val="00F97619"/>
    <w:rsid w:val="00FA1726"/>
    <w:rsid w:val="00FA1EE3"/>
    <w:rsid w:val="00FA28EB"/>
    <w:rsid w:val="00FA2DD4"/>
    <w:rsid w:val="00FA31CE"/>
    <w:rsid w:val="00FA495B"/>
    <w:rsid w:val="00FB3A56"/>
    <w:rsid w:val="00FB57D5"/>
    <w:rsid w:val="00FB65A7"/>
    <w:rsid w:val="00FB7B44"/>
    <w:rsid w:val="00FC1C90"/>
    <w:rsid w:val="00FC1F60"/>
    <w:rsid w:val="00FC58D2"/>
    <w:rsid w:val="00FC7C85"/>
    <w:rsid w:val="00FD2D29"/>
    <w:rsid w:val="00FD52EE"/>
    <w:rsid w:val="00FE03DF"/>
    <w:rsid w:val="00FE0BC1"/>
    <w:rsid w:val="00FE2BB2"/>
    <w:rsid w:val="00FF0CCB"/>
    <w:rsid w:val="00FF2E28"/>
    <w:rsid w:val="00FF5B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4F339FF1"/>
  <w15:docId w15:val="{215C7E73-34FD-4F8A-AB23-1854B73CB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FC3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11DC0"/>
    <w:pPr>
      <w:keepNext/>
      <w:keepLines/>
      <w:spacing w:before="240" w:after="0" w:line="240" w:lineRule="auto"/>
      <w:outlineLvl w:val="0"/>
    </w:pPr>
    <w:rPr>
      <w:rFonts w:ascii="Arial" w:eastAsiaTheme="majorEastAsia" w:hAnsi="Arial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11DC0"/>
    <w:rPr>
      <w:rFonts w:ascii="Arial" w:eastAsiaTheme="majorEastAsia" w:hAnsi="Arial" w:cstheme="majorBidi"/>
      <w:sz w:val="32"/>
      <w:szCs w:val="32"/>
    </w:rPr>
  </w:style>
  <w:style w:type="table" w:styleId="TableGrid">
    <w:name w:val="Table Grid"/>
    <w:basedOn w:val="TableNormal"/>
    <w:uiPriority w:val="39"/>
    <w:rsid w:val="00AD4F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B40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405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40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40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405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0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05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F5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08B"/>
  </w:style>
  <w:style w:type="paragraph" w:styleId="Footer">
    <w:name w:val="footer"/>
    <w:basedOn w:val="Normal"/>
    <w:link w:val="FooterChar"/>
    <w:uiPriority w:val="99"/>
    <w:unhideWhenUsed/>
    <w:rsid w:val="008F5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08B"/>
  </w:style>
  <w:style w:type="paragraph" w:styleId="NoSpacing">
    <w:name w:val="No Spacing"/>
    <w:uiPriority w:val="1"/>
    <w:qFormat/>
    <w:rsid w:val="00240F3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06EB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8795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oter" Target="footer4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0.wmf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9.png"/><Relationship Id="rId36" Type="http://schemas.openxmlformats.org/officeDocument/2006/relationships/oleObject" Target="embeddings/oleObject11.bin"/><Relationship Id="rId49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image" Target="media/image8.png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header" Target="header6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header" Target="header5.xml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79BEB5-E449-4155-B7FE-C999DC8BB6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1</Pages>
  <Words>1563</Words>
  <Characters>891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Bennett</dc:creator>
  <cp:keywords/>
  <dc:description/>
  <cp:lastModifiedBy>Nicola Bennett</cp:lastModifiedBy>
  <cp:revision>26</cp:revision>
  <cp:lastPrinted>2019-08-28T06:58:00Z</cp:lastPrinted>
  <dcterms:created xsi:type="dcterms:W3CDTF">2019-10-24T18:52:00Z</dcterms:created>
  <dcterms:modified xsi:type="dcterms:W3CDTF">2021-01-28T17:12:00Z</dcterms:modified>
</cp:coreProperties>
</file>